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7"/>
      </w:tblGrid>
      <w:tr w:rsidR="00B260CD" w:rsidTr="00B260CD">
        <w:tc>
          <w:tcPr>
            <w:tcW w:w="9627" w:type="dxa"/>
          </w:tcPr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433921B1" wp14:editId="01CE66BC">
                  <wp:extent cx="862965" cy="86296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965" cy="862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60CD" w:rsidTr="00037C27">
        <w:trPr>
          <w:trHeight w:val="80"/>
        </w:trPr>
        <w:tc>
          <w:tcPr>
            <w:tcW w:w="9627" w:type="dxa"/>
          </w:tcPr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ИНОБРНАУКИ РОССИИ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едеральное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осударственное бюджетное образовательное учреждение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ысшего образования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“МИРЭА – Российский технологический университет”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B260CD" w:rsidRPr="0085042B" w:rsidRDefault="00B260CD" w:rsidP="00B260CD">
            <w:pPr>
              <w:pBdr>
                <w:bottom w:val="double" w:sz="6" w:space="4" w:color="auto"/>
              </w:pBd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РТУ МИРЭА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нститут информационных технологий (ИТ)</w:t>
            </w:r>
          </w:p>
          <w:p w:rsidR="00B260CD" w:rsidRPr="0085042B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афедра Общей информатики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Pr="002C7493" w:rsidRDefault="00B260CD" w:rsidP="00B260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260C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ТЧЕТ ПО </w:t>
            </w:r>
            <w:r w:rsidR="002C7493">
              <w:rPr>
                <w:rFonts w:ascii="Times New Roman" w:hAnsi="Times New Roman" w:cs="Times New Roman"/>
                <w:b/>
                <w:sz w:val="28"/>
                <w:szCs w:val="28"/>
              </w:rPr>
              <w:t>ПРАКТИЧЕСКОЙ РАБОТЕ №</w:t>
            </w:r>
            <w:r w:rsidR="00C52C85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1</w:t>
            </w:r>
          </w:p>
          <w:p w:rsidR="00B260CD" w:rsidRPr="00B260CD" w:rsidRDefault="00B260CD" w:rsidP="00B260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260CD">
              <w:rPr>
                <w:rFonts w:ascii="Times New Roman" w:hAnsi="Times New Roman" w:cs="Times New Roman"/>
                <w:b/>
                <w:sz w:val="28"/>
                <w:szCs w:val="28"/>
              </w:rPr>
              <w:t>по дисциплине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>«ИНФОРМАТИКА</w:t>
            </w:r>
            <w:r w:rsidR="00C52C85" w:rsidRPr="00C52C85">
              <w:rPr>
                <w:rFonts w:ascii="Times New Roman" w:hAnsi="Times New Roman" w:cs="Times New Roman"/>
                <w:bCs/>
                <w:sz w:val="28"/>
                <w:szCs w:val="28"/>
              </w:rPr>
              <w:t>»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Pr="002058F7" w:rsidRDefault="002058F7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`     </w:t>
            </w:r>
            <w:bookmarkStart w:id="0" w:name="_GoBack"/>
            <w:bookmarkEnd w:id="0"/>
          </w:p>
          <w:p w:rsidR="00B260CD" w:rsidRDefault="00B260CD" w:rsidP="00B260C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Pr="002C7493" w:rsidRDefault="00FD42CE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260CD">
              <w:rPr>
                <w:rFonts w:ascii="Times New Roman" w:hAnsi="Times New Roman" w:cs="Times New Roman"/>
                <w:sz w:val="28"/>
                <w:szCs w:val="28"/>
              </w:rPr>
              <w:t>Выполнил студент группы</w:t>
            </w:r>
            <w:r w:rsidR="00B260C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>ИНБО-04-19</w:t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2C74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>Чан Тхи Тху Хоан</w:t>
            </w:r>
          </w:p>
          <w:p w:rsidR="00B260CD" w:rsidRP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FD42CE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>Принял</w:t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  <w:t>Норица В. М .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                                       </w:t>
            </w:r>
            <w:r w:rsidR="00FD42C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оцент к.т.н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абораторные работы выполнен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       «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2C74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» _______ 2019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.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Зачтено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2C74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»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01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.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P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осква 2019</w:t>
            </w:r>
          </w:p>
          <w:p w:rsidR="00C44C48" w:rsidRPr="00D214DB" w:rsidRDefault="00C44C48" w:rsidP="00C44C48">
            <w:pPr>
              <w:pStyle w:val="TOCHeading"/>
              <w:spacing w:before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335D0F">
              <w:rPr>
                <w:rFonts w:ascii="Times New Roman" w:hAnsi="Times New Roman" w:cs="Times New Roman"/>
                <w:b/>
                <w:bCs/>
                <w:color w:val="000000" w:themeColor="text1"/>
              </w:rPr>
              <w:lastRenderedPageBreak/>
              <w:t>СОДЕРЖАНИЕ</w:t>
            </w:r>
          </w:p>
          <w:p w:rsidR="00C44C48" w:rsidRPr="00131673" w:rsidRDefault="00C44C48" w:rsidP="00C44C48">
            <w:pPr>
              <w:pStyle w:val="ListParagraph"/>
              <w:numPr>
                <w:ilvl w:val="0"/>
                <w:numId w:val="1"/>
              </w:numPr>
              <w:tabs>
                <w:tab w:val="right" w:leader="dot" w:pos="8505"/>
              </w:tabs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>Постановка задачи</w:t>
            </w: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C44C48" w:rsidRPr="00131673" w:rsidRDefault="00C44C48" w:rsidP="00C44C48">
            <w:pPr>
              <w:pStyle w:val="ListParagraph"/>
              <w:numPr>
                <w:ilvl w:val="0"/>
                <w:numId w:val="1"/>
              </w:numPr>
              <w:tabs>
                <w:tab w:val="right" w:leader="dot" w:pos="8505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4C48">
              <w:rPr>
                <w:rFonts w:ascii="Times New Roman" w:hAnsi="Times New Roman" w:cs="Times New Roman"/>
                <w:sz w:val="28"/>
                <w:szCs w:val="28"/>
              </w:rPr>
              <w:t>Таблиц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44C48">
              <w:rPr>
                <w:rFonts w:ascii="Times New Roman" w:hAnsi="Times New Roman" w:cs="Times New Roman"/>
                <w:sz w:val="28"/>
                <w:szCs w:val="28"/>
              </w:rPr>
              <w:t>переходов</w:t>
            </w:r>
            <w:r w:rsidR="008A0B8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A0B85" w:rsidRPr="008A0B85">
              <w:rPr>
                <w:rFonts w:ascii="Times New Roman" w:hAnsi="Times New Roman" w:cs="Times New Roman"/>
                <w:sz w:val="28"/>
                <w:szCs w:val="28"/>
              </w:rPr>
              <w:t>счётчика</w:t>
            </w:r>
            <w:r w:rsidRPr="00C44C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C44C48" w:rsidRDefault="00C44C48" w:rsidP="00C44C48">
            <w:pPr>
              <w:pStyle w:val="ListParagraph"/>
              <w:numPr>
                <w:ilvl w:val="0"/>
                <w:numId w:val="1"/>
              </w:numPr>
              <w:tabs>
                <w:tab w:val="right" w:leader="dot" w:pos="8505"/>
              </w:tabs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4C4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Проектирование  оптимальных  схем  управления  триггерам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C44C48" w:rsidRPr="00131673" w:rsidRDefault="00C44C48" w:rsidP="00C44C48">
            <w:pPr>
              <w:pStyle w:val="ListParagraph"/>
              <w:numPr>
                <w:ilvl w:val="0"/>
                <w:numId w:val="1"/>
              </w:numPr>
              <w:tabs>
                <w:tab w:val="right" w:leader="dot" w:pos="8505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4C48">
              <w:rPr>
                <w:rFonts w:ascii="Times New Roman" w:hAnsi="Times New Roman" w:cs="Times New Roman"/>
                <w:sz w:val="28"/>
                <w:szCs w:val="28"/>
              </w:rPr>
              <w:t>Реализация счетчика с оптимальной схемой управления.</w:t>
            </w: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3334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  <w:p w:rsidR="00C44C48" w:rsidRPr="00131673" w:rsidRDefault="00C44C48" w:rsidP="00C44C48">
            <w:pPr>
              <w:pStyle w:val="ListParagraph"/>
              <w:numPr>
                <w:ilvl w:val="0"/>
                <w:numId w:val="1"/>
              </w:numPr>
              <w:tabs>
                <w:tab w:val="right" w:leader="dot" w:pos="8505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4C48">
              <w:rPr>
                <w:rFonts w:ascii="Times New Roman" w:hAnsi="Times New Roman" w:cs="Times New Roman"/>
                <w:sz w:val="28"/>
                <w:szCs w:val="28"/>
              </w:rPr>
              <w:t>Реализация счетчика на преобразователей кодов.</w:t>
            </w: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3334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  <w:p w:rsidR="00B260CD" w:rsidRPr="00F33345" w:rsidRDefault="00C44C48" w:rsidP="00C44C48">
            <w:pPr>
              <w:tabs>
                <w:tab w:val="right" w:leader="dot" w:pos="8505"/>
              </w:tabs>
              <w:ind w:left="28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ключение</w:t>
            </w:r>
            <w:r w:rsidRPr="001474EB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писок информационных источников</w:t>
            </w:r>
            <w:r w:rsidRPr="001474EB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24308A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3334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</w:tbl>
    <w:p w:rsidR="00C44C48" w:rsidRDefault="00C44C48" w:rsidP="00037C27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C44C48" w:rsidRDefault="00C44C48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C44C48" w:rsidRDefault="00C44C48" w:rsidP="00C44C48">
      <w:pPr>
        <w:pStyle w:val="a"/>
        <w:spacing w:line="240" w:lineRule="auto"/>
        <w:ind w:left="0" w:firstLine="709"/>
        <w:jc w:val="both"/>
      </w:pPr>
      <w:bookmarkStart w:id="1" w:name="_Toc23969500"/>
      <w:r w:rsidRPr="000754BA">
        <w:lastRenderedPageBreak/>
        <w:t>Постановка задачи</w:t>
      </w:r>
      <w:bookmarkEnd w:id="1"/>
      <w:r>
        <w:rPr>
          <w:lang w:val="vi-VN"/>
        </w:rPr>
        <w:t>.</w:t>
      </w:r>
    </w:p>
    <w:p w:rsidR="00C44C48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0754BA">
        <w:rPr>
          <w:sz w:val="28"/>
          <w:szCs w:val="28"/>
        </w:rPr>
        <w:t>азработать счетчик с параллельным пер</w:t>
      </w:r>
      <w:r>
        <w:rPr>
          <w:sz w:val="28"/>
          <w:szCs w:val="28"/>
        </w:rPr>
        <w:t>еносом на</w:t>
      </w:r>
    </w:p>
    <w:p w:rsidR="00C44C48" w:rsidRPr="000754BA" w:rsidRDefault="00C44C48" w:rsidP="00C44C48">
      <w:pPr>
        <w:pStyle w:val="Default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триггерах двумя спо</w:t>
      </w:r>
      <w:r w:rsidRPr="000754BA">
        <w:rPr>
          <w:sz w:val="28"/>
          <w:szCs w:val="28"/>
        </w:rPr>
        <w:t xml:space="preserve">собами: </w:t>
      </w:r>
    </w:p>
    <w:p w:rsidR="00C44C48" w:rsidRPr="000754BA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 w:rsidRPr="000754BA">
        <w:rPr>
          <w:sz w:val="28"/>
          <w:szCs w:val="28"/>
        </w:rPr>
        <w:t>– с оптимальной схемой управления, в</w:t>
      </w:r>
      <w:r>
        <w:rPr>
          <w:sz w:val="28"/>
          <w:szCs w:val="28"/>
        </w:rPr>
        <w:t>ыполненной на логических элемен</w:t>
      </w:r>
      <w:r w:rsidRPr="000754BA">
        <w:rPr>
          <w:sz w:val="28"/>
          <w:szCs w:val="28"/>
        </w:rPr>
        <w:t xml:space="preserve">тах общего базиса; </w:t>
      </w:r>
    </w:p>
    <w:p w:rsidR="00C44C48" w:rsidRPr="000754BA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 w:rsidRPr="000754BA">
        <w:rPr>
          <w:sz w:val="28"/>
          <w:szCs w:val="28"/>
        </w:rPr>
        <w:t xml:space="preserve">– со схемой управления, реализованной на преобразователе кодов (быстрая реализация, но не оптимальная схема). </w:t>
      </w:r>
    </w:p>
    <w:p w:rsidR="00C44C48" w:rsidRPr="000754BA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 w:rsidRPr="000754BA">
        <w:rPr>
          <w:sz w:val="28"/>
          <w:szCs w:val="28"/>
        </w:rPr>
        <w:t xml:space="preserve">В качестве исходных данных использовать индикатор CNT лабораторного комплекса, на котором слева направо отображены: </w:t>
      </w:r>
    </w:p>
    <w:p w:rsidR="00C44C48" w:rsidRPr="000754BA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 w:rsidRPr="000754BA">
        <w:rPr>
          <w:sz w:val="28"/>
          <w:szCs w:val="28"/>
        </w:rPr>
        <w:t xml:space="preserve">– направление счета (0 — сложение, 1 — вычитание); </w:t>
      </w:r>
    </w:p>
    <w:p w:rsidR="00C44C48" w:rsidRPr="000754BA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 w:rsidRPr="000754BA">
        <w:rPr>
          <w:sz w:val="28"/>
          <w:szCs w:val="28"/>
        </w:rPr>
        <w:t xml:space="preserve">– максимальное значение счетчика (не путать с модулем счета); </w:t>
      </w:r>
    </w:p>
    <w:p w:rsidR="00C44C48" w:rsidRPr="000754BA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 w:rsidRPr="000754BA">
        <w:rPr>
          <w:sz w:val="28"/>
          <w:szCs w:val="28"/>
        </w:rPr>
        <w:t xml:space="preserve">– шаг счета. </w:t>
      </w:r>
    </w:p>
    <w:p w:rsidR="00C44C48" w:rsidRDefault="00C44C48" w:rsidP="00C44C48">
      <w:pPr>
        <w:pStyle w:val="a"/>
        <w:spacing w:line="240" w:lineRule="auto"/>
        <w:ind w:left="0" w:firstLine="709"/>
        <w:jc w:val="both"/>
      </w:pPr>
      <w:bookmarkStart w:id="2" w:name="_Toc23969501"/>
      <w:r>
        <w:t>Таблица переходов счётчика</w:t>
      </w:r>
      <w:bookmarkEnd w:id="2"/>
      <w:r w:rsidR="008A0B85">
        <w:t>.</w:t>
      </w:r>
    </w:p>
    <w:p w:rsidR="00C44C48" w:rsidRPr="00C70432" w:rsidRDefault="00C44C48" w:rsidP="00C44C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70432">
        <w:rPr>
          <w:rFonts w:ascii="Times New Roman" w:hAnsi="Times New Roman" w:cs="Times New Roman"/>
          <w:sz w:val="28"/>
          <w:szCs w:val="28"/>
        </w:rPr>
        <w:t>Имеются следующие исходные данные:</w:t>
      </w:r>
      <w:r w:rsidRPr="00C70432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C44C48" w:rsidRPr="00C70432" w:rsidRDefault="00C44C48" w:rsidP="00C44C48">
      <w:pPr>
        <w:pStyle w:val="ListParagraph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70432">
        <w:rPr>
          <w:rFonts w:ascii="Times New Roman" w:hAnsi="Times New Roman" w:cs="Times New Roman"/>
          <w:sz w:val="28"/>
          <w:szCs w:val="28"/>
        </w:rPr>
        <w:t xml:space="preserve">направление счета — </w:t>
      </w:r>
      <w:r>
        <w:rPr>
          <w:rFonts w:ascii="Times New Roman" w:hAnsi="Times New Roman" w:cs="Times New Roman"/>
          <w:sz w:val="28"/>
          <w:szCs w:val="28"/>
        </w:rPr>
        <w:t>сложение</w:t>
      </w:r>
      <w:r w:rsidRPr="00C70432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C44C48" w:rsidRPr="00C70432" w:rsidRDefault="00E26699" w:rsidP="00C44C48">
      <w:pPr>
        <w:pStyle w:val="ListParagraph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ксимальное значение — </w:t>
      </w:r>
      <w:r>
        <w:rPr>
          <w:rFonts w:ascii="Times New Roman" w:hAnsi="Times New Roman" w:cs="Times New Roman"/>
          <w:sz w:val="28"/>
          <w:szCs w:val="28"/>
          <w:lang w:val="en-US"/>
        </w:rPr>
        <w:t>8</w:t>
      </w:r>
      <w:r w:rsidR="00C44C48">
        <w:rPr>
          <w:rFonts w:ascii="Times New Roman" w:hAnsi="Times New Roman" w:cs="Times New Roman"/>
          <w:sz w:val="28"/>
          <w:szCs w:val="28"/>
        </w:rPr>
        <w:t>(</w:t>
      </w:r>
      <w:r w:rsidR="00C44C48" w:rsidRPr="00C70432">
        <w:rPr>
          <w:rFonts w:ascii="Times New Roman" w:hAnsi="Times New Roman" w:cs="Times New Roman"/>
          <w:sz w:val="28"/>
          <w:szCs w:val="28"/>
        </w:rPr>
        <w:t xml:space="preserve">в десятичной системе); </w:t>
      </w:r>
    </w:p>
    <w:p w:rsidR="00C44C48" w:rsidRPr="00C70432" w:rsidRDefault="00E26699" w:rsidP="00C44C48">
      <w:pPr>
        <w:pStyle w:val="ListParagraph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шаг счета — </w:t>
      </w:r>
      <w:r>
        <w:rPr>
          <w:rFonts w:ascii="Times New Roman" w:hAnsi="Times New Roman" w:cs="Times New Roman"/>
          <w:sz w:val="28"/>
          <w:szCs w:val="28"/>
          <w:lang w:val="en-US"/>
        </w:rPr>
        <w:t>6</w:t>
      </w:r>
      <w:r w:rsidR="00C44C48">
        <w:rPr>
          <w:rFonts w:ascii="Times New Roman" w:hAnsi="Times New Roman" w:cs="Times New Roman"/>
          <w:sz w:val="28"/>
          <w:szCs w:val="28"/>
        </w:rPr>
        <w:t xml:space="preserve"> (</w:t>
      </w:r>
      <w:r w:rsidR="00C44C48" w:rsidRPr="00C70432">
        <w:rPr>
          <w:rFonts w:ascii="Times New Roman" w:hAnsi="Times New Roman" w:cs="Times New Roman"/>
          <w:sz w:val="28"/>
          <w:szCs w:val="28"/>
        </w:rPr>
        <w:t xml:space="preserve">в десятичной системе). </w:t>
      </w:r>
    </w:p>
    <w:p w:rsidR="00C44C48" w:rsidRPr="00C70432" w:rsidRDefault="00C44C48" w:rsidP="00C44C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70432">
        <w:rPr>
          <w:rFonts w:ascii="Times New Roman" w:hAnsi="Times New Roman" w:cs="Times New Roman"/>
          <w:sz w:val="28"/>
          <w:szCs w:val="28"/>
        </w:rPr>
        <w:t>По исходным данным восстановим табл</w:t>
      </w:r>
      <w:r>
        <w:rPr>
          <w:rFonts w:ascii="Times New Roman" w:hAnsi="Times New Roman" w:cs="Times New Roman"/>
          <w:sz w:val="28"/>
          <w:szCs w:val="28"/>
        </w:rPr>
        <w:t>ицу переходов счетчика (табл. 1</w:t>
      </w:r>
      <w:r w:rsidRPr="00C70432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C44C48" w:rsidRPr="00C70432" w:rsidRDefault="00C44C48" w:rsidP="008A0B85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</w:t>
      </w:r>
      <w:r w:rsidRPr="00C70432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TableGrid0"/>
        <w:tblW w:w="9612" w:type="dxa"/>
        <w:tblInd w:w="14" w:type="dxa"/>
        <w:tblCellMar>
          <w:top w:w="7" w:type="dxa"/>
          <w:left w:w="173" w:type="dxa"/>
          <w:right w:w="103" w:type="dxa"/>
        </w:tblCellMar>
        <w:tblLook w:val="04A0" w:firstRow="1" w:lastRow="0" w:firstColumn="1" w:lastColumn="0" w:noHBand="0" w:noVBand="1"/>
      </w:tblPr>
      <w:tblGrid>
        <w:gridCol w:w="1200"/>
        <w:gridCol w:w="1198"/>
        <w:gridCol w:w="1201"/>
        <w:gridCol w:w="1200"/>
        <w:gridCol w:w="1203"/>
        <w:gridCol w:w="1202"/>
        <w:gridCol w:w="1203"/>
        <w:gridCol w:w="1205"/>
      </w:tblGrid>
      <w:tr w:rsidR="00C44C48" w:rsidRPr="00C70432" w:rsidTr="00003954">
        <w:trPr>
          <w:trHeight w:val="415"/>
        </w:trPr>
        <w:tc>
          <w:tcPr>
            <w:tcW w:w="120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) </w:t>
            </w:r>
          </w:p>
        </w:tc>
        <w:tc>
          <w:tcPr>
            <w:tcW w:w="1198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) </w:t>
            </w:r>
          </w:p>
        </w:tc>
        <w:tc>
          <w:tcPr>
            <w:tcW w:w="120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) </w:t>
            </w:r>
          </w:p>
        </w:tc>
        <w:tc>
          <w:tcPr>
            <w:tcW w:w="120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) </w:t>
            </w:r>
          </w:p>
        </w:tc>
        <w:tc>
          <w:tcPr>
            <w:tcW w:w="120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+1) </w:t>
            </w:r>
          </w:p>
        </w:tc>
        <w:tc>
          <w:tcPr>
            <w:tcW w:w="1202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+1) </w:t>
            </w:r>
          </w:p>
        </w:tc>
        <w:tc>
          <w:tcPr>
            <w:tcW w:w="120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left="2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+1) </w:t>
            </w:r>
          </w:p>
        </w:tc>
        <w:tc>
          <w:tcPr>
            <w:tcW w:w="120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left="2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+1) </w:t>
            </w:r>
          </w:p>
        </w:tc>
      </w:tr>
      <w:tr w:rsidR="00C44C48" w:rsidRPr="00C70432" w:rsidTr="00003954">
        <w:trPr>
          <w:trHeight w:val="408"/>
        </w:trPr>
        <w:tc>
          <w:tcPr>
            <w:tcW w:w="1200" w:type="dxa"/>
            <w:tcBorders>
              <w:top w:val="single" w:sz="12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12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2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03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05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7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E26699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E26699" w:rsidP="00E26699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8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398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40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12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12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C44C48" w:rsidRDefault="00C44C48" w:rsidP="00C44C4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44C48" w:rsidRPr="0078784B" w:rsidRDefault="00C44C48" w:rsidP="0078784B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64FD0" w:rsidRPr="0016024C" w:rsidRDefault="00C44C48" w:rsidP="00957342">
      <w:pPr>
        <w:pStyle w:val="a"/>
        <w:spacing w:line="240" w:lineRule="auto"/>
        <w:ind w:left="0" w:firstLine="709"/>
        <w:jc w:val="both"/>
        <w:rPr>
          <w:spacing w:val="-2"/>
        </w:rPr>
      </w:pPr>
      <w:bookmarkStart w:id="3" w:name="_Toc23969502"/>
      <w:r w:rsidRPr="0016024C">
        <w:rPr>
          <w:spacing w:val="-2"/>
        </w:rPr>
        <w:lastRenderedPageBreak/>
        <w:t>Проектирование оптимальных схем управления триггерами</w:t>
      </w:r>
      <w:bookmarkStart w:id="4" w:name="_Toc23969503"/>
      <w:bookmarkEnd w:id="3"/>
      <w:r w:rsidR="008A0B85" w:rsidRPr="0016024C">
        <w:rPr>
          <w:spacing w:val="-2"/>
        </w:rPr>
        <w:t xml:space="preserve"> </w:t>
      </w:r>
      <w:r w:rsidRPr="0016024C">
        <w:rPr>
          <w:spacing w:val="-2"/>
        </w:rPr>
        <w:t>(диаграммы Вейча, минимальные формы)</w:t>
      </w:r>
      <w:bookmarkEnd w:id="4"/>
      <w:r w:rsidRPr="0016024C">
        <w:rPr>
          <w:spacing w:val="-2"/>
        </w:rPr>
        <w:t xml:space="preserve"> </w:t>
      </w:r>
    </w:p>
    <w:p w:rsidR="003D6EB9" w:rsidRPr="00364FD0" w:rsidRDefault="00364FD0" w:rsidP="003D6EB9">
      <w:pPr>
        <w:spacing w:after="0" w:line="276" w:lineRule="auto"/>
        <w:ind w:left="283"/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712843">
        <w:rPr>
          <w:rFonts w:ascii="Times New Roman" w:hAnsi="Times New Roman" w:cs="Times New Roman"/>
          <w:sz w:val="28"/>
          <w:szCs w:val="28"/>
        </w:rPr>
        <w:t>остроим диаграмму для МДНФ функции Q</w:t>
      </w:r>
      <w:r w:rsidRPr="0071284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12843">
        <w:rPr>
          <w:rFonts w:ascii="Times New Roman" w:hAnsi="Times New Roman" w:cs="Times New Roman"/>
          <w:sz w:val="28"/>
          <w:szCs w:val="28"/>
        </w:rPr>
        <w:t>(t+1) (рис. 1).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000" w:firstRow="0" w:lastRow="0" w:firstColumn="0" w:lastColumn="0" w:noHBand="0" w:noVBand="0"/>
      </w:tblPr>
      <w:tblGrid>
        <w:gridCol w:w="609"/>
        <w:gridCol w:w="924"/>
        <w:gridCol w:w="882"/>
        <w:gridCol w:w="851"/>
        <w:gridCol w:w="850"/>
        <w:gridCol w:w="802"/>
      </w:tblGrid>
      <w:tr w:rsidR="003D6EB9" w:rsidRPr="003D6EB9" w:rsidTr="00957342">
        <w:trPr>
          <w:trHeight w:val="483"/>
        </w:trPr>
        <w:tc>
          <w:tcPr>
            <w:tcW w:w="596" w:type="dxa"/>
            <w:tcBorders>
              <w:top w:val="nil"/>
              <w:left w:val="nil"/>
            </w:tcBorders>
          </w:tcPr>
          <w:p w:rsidR="003D6EB9" w:rsidRPr="003D6EB9" w:rsidRDefault="003D6EB9" w:rsidP="003D6EB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6" w:type="dxa"/>
            <w:gridSpan w:val="2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4D4E8E" w:rsidRDefault="00003954" w:rsidP="003D6EB9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</w:p>
        </w:tc>
        <w:tc>
          <w:tcPr>
            <w:tcW w:w="1701" w:type="dxa"/>
            <w:gridSpan w:val="2"/>
          </w:tcPr>
          <w:p w:rsidR="003D6EB9" w:rsidRPr="00003954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25pt;height:21.75pt" o:ole="">
                  <v:imagedata r:id="rId9" o:title=""/>
                </v:shape>
                <o:OLEObject Type="Embed" ProgID="Equation.DSMT4" ShapeID="_x0000_i1025" DrawAspect="Content" ObjectID="_1668483116" r:id="rId10"/>
              </w:object>
            </w:r>
          </w:p>
        </w:tc>
        <w:tc>
          <w:tcPr>
            <w:tcW w:w="802" w:type="dxa"/>
            <w:tcBorders>
              <w:top w:val="nil"/>
              <w:right w:val="nil"/>
            </w:tcBorders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</w:tr>
      <w:tr w:rsidR="003D6EB9" w:rsidRPr="003D6EB9" w:rsidTr="00957342">
        <w:trPr>
          <w:trHeight w:val="913"/>
        </w:trPr>
        <w:tc>
          <w:tcPr>
            <w:tcW w:w="596" w:type="dxa"/>
            <w:vMerge w:val="restart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4D4E8E" w:rsidRDefault="003D6EB9" w:rsidP="003D6EB9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3D6EB9" w:rsidRPr="00003954" w:rsidRDefault="00003954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924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2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0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</w:tcPr>
          <w:p w:rsidR="003D6EB9" w:rsidRPr="00003954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26" type="#_x0000_t75" style="width:19.25pt;height:21.75pt" o:ole="">
                  <v:imagedata r:id="rId11" o:title=""/>
                </v:shape>
                <o:OLEObject Type="Embed" ProgID="Equation.DSMT4" ShapeID="_x0000_i1026" DrawAspect="Content" ObjectID="_1668483117" r:id="rId12"/>
              </w:object>
            </w:r>
          </w:p>
        </w:tc>
      </w:tr>
      <w:tr w:rsidR="003D6EB9" w:rsidRPr="003D6EB9" w:rsidTr="00957342">
        <w:trPr>
          <w:trHeight w:val="892"/>
        </w:trPr>
        <w:tc>
          <w:tcPr>
            <w:tcW w:w="596" w:type="dxa"/>
            <w:vMerge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3D6EB9" w:rsidRPr="003D6EB9" w:rsidRDefault="003D6EB9" w:rsidP="004D4E8E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0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  <w:vMerge w:val="restart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4D4E8E" w:rsidRDefault="00003954" w:rsidP="003D6EB9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2</w:t>
            </w:r>
          </w:p>
        </w:tc>
      </w:tr>
      <w:tr w:rsidR="003D6EB9" w:rsidRPr="003D6EB9" w:rsidTr="00957342">
        <w:trPr>
          <w:trHeight w:val="884"/>
        </w:trPr>
        <w:tc>
          <w:tcPr>
            <w:tcW w:w="596" w:type="dxa"/>
            <w:vMerge w:val="restart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003954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27" type="#_x0000_t75" style="width:19.25pt;height:21.75pt" o:ole="">
                  <v:imagedata r:id="rId13" o:title=""/>
                </v:shape>
                <o:OLEObject Type="Embed" ProgID="Equation.DSMT4" ShapeID="_x0000_i1027" DrawAspect="Content" ObjectID="_1668483118" r:id="rId14"/>
              </w:object>
            </w:r>
          </w:p>
        </w:tc>
        <w:tc>
          <w:tcPr>
            <w:tcW w:w="924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4D4E8E" w:rsidRPr="003D6EB9" w:rsidRDefault="004D4E8E" w:rsidP="004D4E8E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  <w:vMerge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3D6EB9" w:rsidRPr="003D6EB9" w:rsidTr="00957342">
        <w:trPr>
          <w:trHeight w:val="967"/>
        </w:trPr>
        <w:tc>
          <w:tcPr>
            <w:tcW w:w="596" w:type="dxa"/>
            <w:vMerge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3D6EB9" w:rsidRPr="003D6EB9" w:rsidRDefault="00957342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239" behindDoc="1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111125</wp:posOffset>
                      </wp:positionV>
                      <wp:extent cx="1019175" cy="342900"/>
                      <wp:effectExtent l="0" t="0" r="28575" b="19050"/>
                      <wp:wrapNone/>
                      <wp:docPr id="5" name="Rounded 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9175" cy="34290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4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410F001C" id="Rounded Rectangle 5" o:spid="_x0000_s1026" style="position:absolute;margin-left:.6pt;margin-top:8.75pt;width:80.25pt;height:27pt;z-index:-2516582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" fillcolor="white [3201]" strokecolor="#ffc000 [3207]" strokeweight="1pt">
                      <v:stroke joinstyle="miter"/>
                    </v:roundrect>
                  </w:pict>
                </mc:Fallback>
              </mc:AlternateContent>
            </w:r>
          </w:p>
          <w:p w:rsidR="003D6EB9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82" w:type="dxa"/>
          </w:tcPr>
          <w:p w:rsid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4D4E8E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</w:tcPr>
          <w:p w:rsidR="003D6EB9" w:rsidRPr="00003954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28" type="#_x0000_t75" style="width:19.25pt;height:31.8pt" o:ole="">
                  <v:imagedata r:id="rId15" o:title=""/>
                </v:shape>
                <o:OLEObject Type="Embed" ProgID="Equation.DSMT4" ShapeID="_x0000_i1028" DrawAspect="Content" ObjectID="_1668483119" r:id="rId16"/>
              </w:object>
            </w:r>
          </w:p>
        </w:tc>
      </w:tr>
      <w:tr w:rsidR="003D6EB9" w:rsidRPr="003D6EB9" w:rsidTr="0078784B">
        <w:trPr>
          <w:trHeight w:val="531"/>
        </w:trPr>
        <w:tc>
          <w:tcPr>
            <w:tcW w:w="596" w:type="dxa"/>
            <w:tcBorders>
              <w:left w:val="nil"/>
              <w:bottom w:val="nil"/>
            </w:tcBorders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3D6EB9" w:rsidRPr="00003954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29" type="#_x0000_t75" style="width:19.25pt;height:31.8pt" o:ole="">
                  <v:imagedata r:id="rId17" o:title=""/>
                </v:shape>
                <o:OLEObject Type="Embed" ProgID="Equation.DSMT4" ShapeID="_x0000_i1029" DrawAspect="Content" ObjectID="_1668483120" r:id="rId18"/>
              </w:object>
            </w:r>
          </w:p>
        </w:tc>
        <w:tc>
          <w:tcPr>
            <w:tcW w:w="1733" w:type="dxa"/>
            <w:gridSpan w:val="2"/>
          </w:tcPr>
          <w:p w:rsidR="004D4E8E" w:rsidRDefault="004D4E8E" w:rsidP="004D4E8E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3D6EB9" w:rsidRPr="004D4E8E" w:rsidRDefault="00003954" w:rsidP="004D4E8E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3</w:t>
            </w:r>
          </w:p>
        </w:tc>
        <w:tc>
          <w:tcPr>
            <w:tcW w:w="850" w:type="dxa"/>
          </w:tcPr>
          <w:p w:rsidR="003D6EB9" w:rsidRPr="004D4E8E" w:rsidRDefault="004D4E8E" w:rsidP="004D4E8E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30" type="#_x0000_t75" style="width:19.25pt;height:31.8pt" o:ole="">
                  <v:imagedata r:id="rId17" o:title=""/>
                </v:shape>
                <o:OLEObject Type="Embed" ProgID="Equation.DSMT4" ShapeID="_x0000_i1030" DrawAspect="Content" ObjectID="_1668483121" r:id="rId19"/>
              </w:object>
            </w:r>
          </w:p>
        </w:tc>
        <w:tc>
          <w:tcPr>
            <w:tcW w:w="802" w:type="dxa"/>
            <w:tcBorders>
              <w:bottom w:val="nil"/>
              <w:right w:val="nil"/>
            </w:tcBorders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</w:tbl>
    <w:p w:rsidR="00003954" w:rsidRPr="0078784B" w:rsidRDefault="003D6EB9" w:rsidP="00E2669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3D6EB9">
        <w:rPr>
          <w:rFonts w:ascii="Times New Roman" w:eastAsia="Calibri" w:hAnsi="Times New Roman" w:cs="Times New Roman"/>
          <w:b/>
          <w:sz w:val="28"/>
          <w:szCs w:val="28"/>
        </w:rPr>
        <w:br w:type="textWrapping" w:clear="all"/>
      </w:r>
    </w:p>
    <w:p w:rsidR="00E26699" w:rsidRPr="00957342" w:rsidRDefault="00C44C48" w:rsidP="0016024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C643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1 Диаграмма Вейча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ДНФ для </w:t>
      </w:r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506AA">
        <w:rPr>
          <w:rFonts w:ascii="Times New Roman" w:hAnsi="Times New Roman" w:cs="Times New Roman"/>
          <w:sz w:val="28"/>
          <w:szCs w:val="28"/>
        </w:rPr>
        <w:t>(t+1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интервалами</w:t>
      </w:r>
    </w:p>
    <w:p w:rsidR="00957342" w:rsidRPr="00957342" w:rsidRDefault="00C44C48" w:rsidP="00957342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Запишем МДНФ для Q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506AA">
        <w:rPr>
          <w:rFonts w:ascii="Times New Roman" w:hAnsi="Times New Roman" w:cs="Times New Roman"/>
          <w:sz w:val="28"/>
          <w:szCs w:val="28"/>
        </w:rPr>
        <w:t>(t+1)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4506A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D4E8E" w:rsidRPr="004D4E8E">
        <w:rPr>
          <w:rFonts w:ascii="Times New Roman" w:hAnsi="Times New Roman" w:cs="Times New Roman"/>
          <w:position w:val="-12"/>
          <w:sz w:val="28"/>
          <w:szCs w:val="28"/>
        </w:rPr>
        <w:object w:dxaOrig="2380" w:dyaOrig="440">
          <v:shape id="_x0000_i1031" type="#_x0000_t75" style="width:118.9pt;height:21.75pt" o:ole="">
            <v:imagedata r:id="rId20" o:title=""/>
          </v:shape>
          <o:OLEObject Type="Embed" ProgID="Equation.DSMT4" ShapeID="_x0000_i1031" DrawAspect="Content" ObjectID="_1668483122" r:id="rId21"/>
        </w:object>
      </w:r>
    </w:p>
    <w:p w:rsidR="00957342" w:rsidRPr="00364FD0" w:rsidRDefault="00957342" w:rsidP="0016024C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712843">
        <w:rPr>
          <w:rFonts w:ascii="Times New Roman" w:hAnsi="Times New Roman" w:cs="Times New Roman"/>
          <w:sz w:val="28"/>
          <w:szCs w:val="28"/>
        </w:rPr>
        <w:t>остроим диаграмму для МДНФ функции 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(t+1) (рис.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712843">
        <w:rPr>
          <w:rFonts w:ascii="Times New Roman" w:hAnsi="Times New Roman" w:cs="Times New Roman"/>
          <w:sz w:val="28"/>
          <w:szCs w:val="28"/>
        </w:rPr>
        <w:t>).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000" w:firstRow="0" w:lastRow="0" w:firstColumn="0" w:lastColumn="0" w:noHBand="0" w:noVBand="0"/>
      </w:tblPr>
      <w:tblGrid>
        <w:gridCol w:w="609"/>
        <w:gridCol w:w="924"/>
        <w:gridCol w:w="882"/>
        <w:gridCol w:w="851"/>
        <w:gridCol w:w="850"/>
        <w:gridCol w:w="802"/>
      </w:tblGrid>
      <w:tr w:rsidR="00957342" w:rsidRPr="003D6EB9" w:rsidTr="00601381">
        <w:trPr>
          <w:trHeight w:val="483"/>
        </w:trPr>
        <w:tc>
          <w:tcPr>
            <w:tcW w:w="596" w:type="dxa"/>
            <w:tcBorders>
              <w:top w:val="nil"/>
              <w:left w:val="nil"/>
            </w:tcBorders>
          </w:tcPr>
          <w:p w:rsidR="00957342" w:rsidRPr="003D6EB9" w:rsidRDefault="00957342" w:rsidP="0060138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6" w:type="dxa"/>
            <w:gridSpan w:val="2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4D4E8E" w:rsidRDefault="00957342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</w:p>
        </w:tc>
        <w:tc>
          <w:tcPr>
            <w:tcW w:w="1701" w:type="dxa"/>
            <w:gridSpan w:val="2"/>
          </w:tcPr>
          <w:p w:rsidR="00957342" w:rsidRPr="00003954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60" w:dyaOrig="440">
                <v:shape id="_x0000_i1032" type="#_x0000_t75" style="width:19.25pt;height:21.75pt" o:ole="">
                  <v:imagedata r:id="rId9" o:title=""/>
                </v:shape>
                <o:OLEObject Type="Embed" ProgID="Equation.DSMT4" ShapeID="_x0000_i1032" DrawAspect="Content" ObjectID="_1668483123" r:id="rId22"/>
              </w:object>
            </w:r>
          </w:p>
        </w:tc>
        <w:tc>
          <w:tcPr>
            <w:tcW w:w="802" w:type="dxa"/>
            <w:tcBorders>
              <w:top w:val="nil"/>
              <w:right w:val="nil"/>
            </w:tcBorders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</w:tr>
      <w:tr w:rsidR="00957342" w:rsidRPr="003D6EB9" w:rsidTr="00601381">
        <w:trPr>
          <w:trHeight w:val="913"/>
        </w:trPr>
        <w:tc>
          <w:tcPr>
            <w:tcW w:w="596" w:type="dxa"/>
            <w:vMerge w:val="restart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4D4E8E" w:rsidRDefault="00957342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957342" w:rsidRPr="00003954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924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2" w:type="dxa"/>
          </w:tcPr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1" behindDoc="1" locked="0" layoutInCell="1" allowOverlap="1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178435</wp:posOffset>
                      </wp:positionV>
                      <wp:extent cx="904875" cy="2076450"/>
                      <wp:effectExtent l="0" t="0" r="28575" b="19050"/>
                      <wp:wrapNone/>
                      <wp:docPr id="8" name="Rounded 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04875" cy="207645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5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56907624" id="Rounded Rectangle 8" o:spid="_x0000_s1026" style="position:absolute;margin-left:3.15pt;margin-top:14.05pt;width:71.25pt;height:163.5pt;z-index:-25165516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" fillcolor="white [3201]" strokecolor="#4472c4 [3208]" strokeweight="1pt">
                      <v:stroke joinstyle="miter"/>
                    </v:roundrect>
                  </w:pict>
                </mc:Fallback>
              </mc:AlternateContent>
            </w: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0" w:type="dxa"/>
          </w:tcPr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3" behindDoc="0" locked="0" layoutInCell="1" allowOverlap="1" wp14:anchorId="23CA969E" wp14:editId="2E0100E5">
                      <wp:simplePos x="0" y="0"/>
                      <wp:positionH relativeFrom="column">
                        <wp:posOffset>26035</wp:posOffset>
                      </wp:positionH>
                      <wp:positionV relativeFrom="paragraph">
                        <wp:posOffset>46990</wp:posOffset>
                      </wp:positionV>
                      <wp:extent cx="459105" cy="369570"/>
                      <wp:effectExtent l="76200" t="0" r="0" b="49530"/>
                      <wp:wrapNone/>
                      <wp:docPr id="11" name="Freeform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9636046">
                                <a:off x="0" y="0"/>
                                <a:ext cx="459105" cy="369570"/>
                              </a:xfrm>
                              <a:custGeom>
                                <a:avLst/>
                                <a:gdLst>
                                  <a:gd name="connsiteX0" fmla="*/ 0 w 526264"/>
                                  <a:gd name="connsiteY0" fmla="*/ 249205 h 403262"/>
                                  <a:gd name="connsiteX1" fmla="*/ 390525 w 526264"/>
                                  <a:gd name="connsiteY1" fmla="*/ 1555 h 403262"/>
                                  <a:gd name="connsiteX2" fmla="*/ 514350 w 526264"/>
                                  <a:gd name="connsiteY2" fmla="*/ 353980 h 403262"/>
                                  <a:gd name="connsiteX3" fmla="*/ 514350 w 526264"/>
                                  <a:gd name="connsiteY3" fmla="*/ 392080 h 40326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526264" h="403262">
                                    <a:moveTo>
                                      <a:pt x="0" y="249205"/>
                                    </a:moveTo>
                                    <a:cubicBezTo>
                                      <a:pt x="152400" y="116649"/>
                                      <a:pt x="304800" y="-15907"/>
                                      <a:pt x="390525" y="1555"/>
                                    </a:cubicBezTo>
                                    <a:cubicBezTo>
                                      <a:pt x="476250" y="19017"/>
                                      <a:pt x="493713" y="288893"/>
                                      <a:pt x="514350" y="353980"/>
                                    </a:cubicBezTo>
                                    <a:cubicBezTo>
                                      <a:pt x="534987" y="419067"/>
                                      <a:pt x="524668" y="405573"/>
                                      <a:pt x="514350" y="39208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49C23E" id="Freeform 11" o:spid="_x0000_s1026" style="position:absolute;margin-left:2.05pt;margin-top:3.7pt;width:36.15pt;height:29.1pt;rotation:10525132fd;z-index:2516643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26264,403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" path="m,249205c152400,116649,304800,-15907,390525,1555v85725,17462,103188,287338,123825,352425c534987,419067,524668,405573,514350,392080e" filled="f" strokecolor="#ed7d31 [3205]" strokeweight="1.5pt">
                      <v:stroke joinstyle="miter"/>
                      <v:path arrowok="t" o:connecttype="custom" o:connectlocs="0,228384;340688,1425;448711,324405;448711,359322" o:connectangles="0,0,0,0"/>
                    </v:shape>
                  </w:pict>
                </mc:Fallback>
              </mc:AlternateContent>
            </w:r>
          </w:p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02" w:type="dxa"/>
          </w:tcPr>
          <w:p w:rsidR="00957342" w:rsidRPr="00003954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33" type="#_x0000_t75" style="width:19.25pt;height:21.75pt" o:ole="">
                  <v:imagedata r:id="rId11" o:title=""/>
                </v:shape>
                <o:OLEObject Type="Embed" ProgID="Equation.DSMT4" ShapeID="_x0000_i1033" DrawAspect="Content" ObjectID="_1668483124" r:id="rId23"/>
              </w:object>
            </w:r>
          </w:p>
        </w:tc>
      </w:tr>
      <w:tr w:rsidR="00957342" w:rsidRPr="003D6EB9" w:rsidTr="00601381">
        <w:trPr>
          <w:trHeight w:val="892"/>
        </w:trPr>
        <w:tc>
          <w:tcPr>
            <w:tcW w:w="596" w:type="dxa"/>
            <w:vMerge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5" behindDoc="1" locked="0" layoutInCell="1" allowOverlap="1" wp14:anchorId="4D533C01" wp14:editId="0D31CBE8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122555</wp:posOffset>
                      </wp:positionV>
                      <wp:extent cx="1019175" cy="342900"/>
                      <wp:effectExtent l="0" t="0" r="28575" b="19050"/>
                      <wp:wrapNone/>
                      <wp:docPr id="6" name="Rounded 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917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4C8A881E" id="Rounded Rectangle 6" o:spid="_x0000_s1026" style="position:absolute;margin-left:.6pt;margin-top:9.65pt;width:80.25pt;height:27pt;z-index:-25165414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" fillcolor="window" strokecolor="#ffc000" strokeweight="1pt">
                      <v:stroke joinstyle="miter"/>
                    </v:roundrect>
                  </w:pict>
                </mc:Fallback>
              </mc:AlternateContent>
            </w:r>
          </w:p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82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957342" w:rsidRPr="003D6EB9" w:rsidRDefault="00957342" w:rsidP="00601381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0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  <w:vMerge w:val="restart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4D4E8E" w:rsidRDefault="00957342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2</w:t>
            </w:r>
          </w:p>
        </w:tc>
      </w:tr>
      <w:tr w:rsidR="00957342" w:rsidRPr="003D6EB9" w:rsidTr="00601381">
        <w:trPr>
          <w:trHeight w:val="884"/>
        </w:trPr>
        <w:tc>
          <w:tcPr>
            <w:tcW w:w="596" w:type="dxa"/>
            <w:vMerge w:val="restart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003954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34" type="#_x0000_t75" style="width:19.25pt;height:21.75pt" o:ole="">
                  <v:imagedata r:id="rId13" o:title=""/>
                </v:shape>
                <o:OLEObject Type="Embed" ProgID="Equation.DSMT4" ShapeID="_x0000_i1034" DrawAspect="Content" ObjectID="_1668483125" r:id="rId24"/>
              </w:object>
            </w:r>
          </w:p>
        </w:tc>
        <w:tc>
          <w:tcPr>
            <w:tcW w:w="924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957342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  <w:vMerge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957342" w:rsidRPr="003D6EB9" w:rsidTr="00601381">
        <w:trPr>
          <w:trHeight w:val="967"/>
        </w:trPr>
        <w:tc>
          <w:tcPr>
            <w:tcW w:w="596" w:type="dxa"/>
            <w:vMerge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957342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1" behindDoc="0" locked="0" layoutInCell="1" allowOverlap="1" wp14:anchorId="4F28C72B" wp14:editId="6A6DA512">
                      <wp:simplePos x="0" y="0"/>
                      <wp:positionH relativeFrom="column">
                        <wp:posOffset>-40734</wp:posOffset>
                      </wp:positionH>
                      <wp:positionV relativeFrom="paragraph">
                        <wp:posOffset>134717</wp:posOffset>
                      </wp:positionV>
                      <wp:extent cx="410219" cy="389861"/>
                      <wp:effectExtent l="0" t="38100" r="46990" b="0"/>
                      <wp:wrapNone/>
                      <wp:docPr id="12" name="Freeform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0859742">
                                <a:off x="0" y="0"/>
                                <a:ext cx="410219" cy="389861"/>
                              </a:xfrm>
                              <a:custGeom>
                                <a:avLst/>
                                <a:gdLst>
                                  <a:gd name="connsiteX0" fmla="*/ 0 w 526264"/>
                                  <a:gd name="connsiteY0" fmla="*/ 249205 h 403262"/>
                                  <a:gd name="connsiteX1" fmla="*/ 390525 w 526264"/>
                                  <a:gd name="connsiteY1" fmla="*/ 1555 h 403262"/>
                                  <a:gd name="connsiteX2" fmla="*/ 514350 w 526264"/>
                                  <a:gd name="connsiteY2" fmla="*/ 353980 h 403262"/>
                                  <a:gd name="connsiteX3" fmla="*/ 514350 w 526264"/>
                                  <a:gd name="connsiteY3" fmla="*/ 392080 h 40326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526264" h="403262">
                                    <a:moveTo>
                                      <a:pt x="0" y="249205"/>
                                    </a:moveTo>
                                    <a:cubicBezTo>
                                      <a:pt x="152400" y="116649"/>
                                      <a:pt x="304800" y="-15907"/>
                                      <a:pt x="390525" y="1555"/>
                                    </a:cubicBezTo>
                                    <a:cubicBezTo>
                                      <a:pt x="476250" y="19017"/>
                                      <a:pt x="493713" y="288893"/>
                                      <a:pt x="514350" y="353980"/>
                                    </a:cubicBezTo>
                                    <a:cubicBezTo>
                                      <a:pt x="534987" y="419067"/>
                                      <a:pt x="524668" y="405573"/>
                                      <a:pt x="514350" y="392080"/>
                                    </a:cubicBezTo>
                                  </a:path>
                                </a:pathLst>
                              </a:custGeom>
                              <a:ln/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67B9FB" id="Freeform 12" o:spid="_x0000_s1026" style="position:absolute;margin-left:-3.2pt;margin-top:10.6pt;width:32.3pt;height:30.7pt;rotation:-808559fd;z-index:2516664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26264,403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" path="m,249205c152400,116649,304800,-15907,390525,1555v85725,17462,103188,287338,123825,352425c534987,419067,524668,405573,514350,392080e" filled="f" strokecolor="#ed7d31 [3205]" strokeweight="1.5pt">
                      <v:stroke joinstyle="miter"/>
                      <v:path arrowok="t" o:connecttype="custom" o:connectlocs="0,240924;304411,1503;400932,342217;400932,379051" o:connectangles="0,0,0,0"/>
                    </v:shape>
                  </w:pict>
                </mc:Fallback>
              </mc:AlternateContent>
            </w:r>
          </w:p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02" w:type="dxa"/>
          </w:tcPr>
          <w:p w:rsidR="00957342" w:rsidRPr="00003954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35" type="#_x0000_t75" style="width:19.25pt;height:31.8pt" o:ole="">
                  <v:imagedata r:id="rId15" o:title=""/>
                </v:shape>
                <o:OLEObject Type="Embed" ProgID="Equation.DSMT4" ShapeID="_x0000_i1035" DrawAspect="Content" ObjectID="_1668483126" r:id="rId25"/>
              </w:object>
            </w:r>
          </w:p>
        </w:tc>
      </w:tr>
      <w:tr w:rsidR="00957342" w:rsidRPr="003D6EB9" w:rsidTr="00601381">
        <w:trPr>
          <w:trHeight w:val="430"/>
        </w:trPr>
        <w:tc>
          <w:tcPr>
            <w:tcW w:w="596" w:type="dxa"/>
            <w:tcBorders>
              <w:left w:val="nil"/>
              <w:bottom w:val="nil"/>
            </w:tcBorders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957342" w:rsidRPr="00003954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36" type="#_x0000_t75" style="width:19.25pt;height:31.8pt" o:ole="">
                  <v:imagedata r:id="rId17" o:title=""/>
                </v:shape>
                <o:OLEObject Type="Embed" ProgID="Equation.DSMT4" ShapeID="_x0000_i1036" DrawAspect="Content" ObjectID="_1668483127" r:id="rId26"/>
              </w:object>
            </w:r>
          </w:p>
        </w:tc>
        <w:tc>
          <w:tcPr>
            <w:tcW w:w="1733" w:type="dxa"/>
            <w:gridSpan w:val="2"/>
          </w:tcPr>
          <w:p w:rsidR="00957342" w:rsidRDefault="00957342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957342" w:rsidRPr="004D4E8E" w:rsidRDefault="00957342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3</w:t>
            </w:r>
          </w:p>
        </w:tc>
        <w:tc>
          <w:tcPr>
            <w:tcW w:w="850" w:type="dxa"/>
          </w:tcPr>
          <w:p w:rsidR="00957342" w:rsidRPr="004D4E8E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37" type="#_x0000_t75" style="width:19.25pt;height:31.8pt" o:ole="">
                  <v:imagedata r:id="rId17" o:title=""/>
                </v:shape>
                <o:OLEObject Type="Embed" ProgID="Equation.DSMT4" ShapeID="_x0000_i1037" DrawAspect="Content" ObjectID="_1668483128" r:id="rId27"/>
              </w:object>
            </w:r>
          </w:p>
        </w:tc>
        <w:tc>
          <w:tcPr>
            <w:tcW w:w="802" w:type="dxa"/>
            <w:tcBorders>
              <w:bottom w:val="nil"/>
              <w:right w:val="nil"/>
            </w:tcBorders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</w:tbl>
    <w:p w:rsidR="00957342" w:rsidRPr="00957342" w:rsidRDefault="00957342" w:rsidP="00957342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3D6EB9">
        <w:rPr>
          <w:rFonts w:ascii="Times New Roman" w:eastAsia="Calibri" w:hAnsi="Times New Roman" w:cs="Times New Roman"/>
          <w:b/>
          <w:sz w:val="28"/>
          <w:szCs w:val="28"/>
        </w:rPr>
        <w:br w:type="textWrapping" w:clear="all"/>
      </w:r>
    </w:p>
    <w:p w:rsidR="00957342" w:rsidRPr="00957342" w:rsidRDefault="00957342" w:rsidP="0016024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</w:t>
      </w:r>
      <w:r w:rsidRPr="00C643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аграмма Вейча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ДНФ для </w:t>
      </w:r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506AA">
        <w:rPr>
          <w:rFonts w:ascii="Times New Roman" w:hAnsi="Times New Roman" w:cs="Times New Roman"/>
          <w:sz w:val="28"/>
          <w:szCs w:val="28"/>
        </w:rPr>
        <w:t xml:space="preserve"> (t+1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интервалами</w:t>
      </w:r>
    </w:p>
    <w:p w:rsidR="0078784B" w:rsidRDefault="00957342" w:rsidP="00957342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Запишем МДНФ для Q</w:t>
      </w:r>
      <w:r w:rsidR="0060138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506AA">
        <w:rPr>
          <w:rFonts w:ascii="Times New Roman" w:hAnsi="Times New Roman" w:cs="Times New Roman"/>
          <w:sz w:val="28"/>
          <w:szCs w:val="28"/>
        </w:rPr>
        <w:t>(t+1)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4506A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57342" w:rsidRPr="00957342" w:rsidRDefault="0078784B" w:rsidP="00957342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7342">
        <w:rPr>
          <w:rFonts w:ascii="Times New Roman" w:hAnsi="Times New Roman" w:cs="Times New Roman"/>
          <w:position w:val="-12"/>
          <w:sz w:val="28"/>
          <w:szCs w:val="28"/>
        </w:rPr>
        <w:object w:dxaOrig="6039" w:dyaOrig="440">
          <v:shape id="_x0000_i1038" type="#_x0000_t75" style="width:302.25pt;height:21.75pt" o:ole="">
            <v:imagedata r:id="rId28" o:title=""/>
          </v:shape>
          <o:OLEObject Type="Embed" ProgID="Equation.DSMT4" ShapeID="_x0000_i1038" DrawAspect="Content" ObjectID="_1668483129" r:id="rId29"/>
        </w:object>
      </w:r>
    </w:p>
    <w:p w:rsidR="00601381" w:rsidRPr="00364FD0" w:rsidRDefault="00601381" w:rsidP="0016024C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</w:t>
      </w:r>
      <w:r w:rsidRPr="00712843">
        <w:rPr>
          <w:rFonts w:ascii="Times New Roman" w:hAnsi="Times New Roman" w:cs="Times New Roman"/>
          <w:sz w:val="28"/>
          <w:szCs w:val="28"/>
        </w:rPr>
        <w:t>остроим диаграмму для МДНФ функции 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(t+1) (рис. </w:t>
      </w: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712843">
        <w:rPr>
          <w:rFonts w:ascii="Times New Roman" w:hAnsi="Times New Roman" w:cs="Times New Roman"/>
          <w:sz w:val="28"/>
          <w:szCs w:val="28"/>
        </w:rPr>
        <w:t>).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000" w:firstRow="0" w:lastRow="0" w:firstColumn="0" w:lastColumn="0" w:noHBand="0" w:noVBand="0"/>
      </w:tblPr>
      <w:tblGrid>
        <w:gridCol w:w="609"/>
        <w:gridCol w:w="924"/>
        <w:gridCol w:w="882"/>
        <w:gridCol w:w="851"/>
        <w:gridCol w:w="850"/>
        <w:gridCol w:w="802"/>
      </w:tblGrid>
      <w:tr w:rsidR="00601381" w:rsidRPr="003D6EB9" w:rsidTr="00601381">
        <w:trPr>
          <w:trHeight w:val="483"/>
        </w:trPr>
        <w:tc>
          <w:tcPr>
            <w:tcW w:w="596" w:type="dxa"/>
            <w:tcBorders>
              <w:top w:val="nil"/>
              <w:left w:val="nil"/>
            </w:tcBorders>
          </w:tcPr>
          <w:p w:rsidR="00601381" w:rsidRPr="003D6EB9" w:rsidRDefault="00601381" w:rsidP="0060138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6" w:type="dxa"/>
            <w:gridSpan w:val="2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4D4E8E" w:rsidRDefault="00601381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</w:p>
        </w:tc>
        <w:tc>
          <w:tcPr>
            <w:tcW w:w="1701" w:type="dxa"/>
            <w:gridSpan w:val="2"/>
          </w:tcPr>
          <w:p w:rsidR="00601381" w:rsidRPr="00003954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60" w:dyaOrig="440">
                <v:shape id="_x0000_i1039" type="#_x0000_t75" style="width:19.25pt;height:21.75pt" o:ole="">
                  <v:imagedata r:id="rId9" o:title=""/>
                </v:shape>
                <o:OLEObject Type="Embed" ProgID="Equation.DSMT4" ShapeID="_x0000_i1039" DrawAspect="Content" ObjectID="_1668483130" r:id="rId30"/>
              </w:object>
            </w:r>
          </w:p>
        </w:tc>
        <w:tc>
          <w:tcPr>
            <w:tcW w:w="802" w:type="dxa"/>
            <w:tcBorders>
              <w:top w:val="nil"/>
              <w:right w:val="nil"/>
            </w:tcBorders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</w:tr>
      <w:tr w:rsidR="00601381" w:rsidRPr="003D6EB9" w:rsidTr="00601381">
        <w:trPr>
          <w:trHeight w:val="913"/>
        </w:trPr>
        <w:tc>
          <w:tcPr>
            <w:tcW w:w="596" w:type="dxa"/>
            <w:vMerge w:val="restart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4D4E8E" w:rsidRDefault="00601381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601381" w:rsidRPr="00003954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924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2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79" behindDoc="1" locked="0" layoutInCell="1" allowOverlap="1" wp14:anchorId="4C10C6E8" wp14:editId="3AAB8FDF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178435</wp:posOffset>
                      </wp:positionV>
                      <wp:extent cx="904875" cy="2076450"/>
                      <wp:effectExtent l="0" t="0" r="28575" b="19050"/>
                      <wp:wrapNone/>
                      <wp:docPr id="13" name="Rounded 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04875" cy="207645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5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110E67CE" id="Rounded Rectangle 13" o:spid="_x0000_s1026" style="position:absolute;margin-left:3.15pt;margin-top:14.05pt;width:71.25pt;height:163.5pt;z-index:-25164800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" fillcolor="white [3201]" strokecolor="#4472c4 [3208]" strokeweight="1pt">
                      <v:stroke joinstyle="miter"/>
                    </v:roundrect>
                  </w:pict>
                </mc:Fallback>
              </mc:AlternateContent>
            </w: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5F1104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3599" behindDoc="1" locked="0" layoutInCell="1" allowOverlap="1" wp14:anchorId="1952F796" wp14:editId="1EF0FED9">
                      <wp:simplePos x="0" y="0"/>
                      <wp:positionH relativeFrom="column">
                        <wp:posOffset>244176</wp:posOffset>
                      </wp:positionH>
                      <wp:positionV relativeFrom="paragraph">
                        <wp:posOffset>198438</wp:posOffset>
                      </wp:positionV>
                      <wp:extent cx="1019175" cy="342900"/>
                      <wp:effectExtent l="0" t="4762" r="23812" b="23813"/>
                      <wp:wrapNone/>
                      <wp:docPr id="17" name="Rounded Rectangl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1019175" cy="342900"/>
                              </a:xfrm>
                              <a:prstGeom prst="roundRect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796904A3" id="Rounded Rectangle 17" o:spid="_x0000_s1026" style="position:absolute;margin-left:19.25pt;margin-top:15.65pt;width:80.25pt;height:27pt;rotation:90;z-index:-25164288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" fillcolor="white [3201]" strokecolor="#70ad47 [3209]" strokeweight="1pt">
                      <v:stroke joinstyle="miter"/>
                    </v:roundrect>
                  </w:pict>
                </mc:Fallback>
              </mc:AlternateContent>
            </w:r>
            <w:r w:rsidR="00601381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0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7" behindDoc="0" locked="0" layoutInCell="1" allowOverlap="1" wp14:anchorId="10554D01" wp14:editId="3377E32D">
                      <wp:simplePos x="0" y="0"/>
                      <wp:positionH relativeFrom="column">
                        <wp:posOffset>-33591</wp:posOffset>
                      </wp:positionH>
                      <wp:positionV relativeFrom="paragraph">
                        <wp:posOffset>46356</wp:posOffset>
                      </wp:positionV>
                      <wp:extent cx="459105" cy="369570"/>
                      <wp:effectExtent l="76200" t="0" r="0" b="49530"/>
                      <wp:wrapNone/>
                      <wp:docPr id="14" name="Freeform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9636046">
                                <a:off x="0" y="0"/>
                                <a:ext cx="459105" cy="369570"/>
                              </a:xfrm>
                              <a:custGeom>
                                <a:avLst/>
                                <a:gdLst>
                                  <a:gd name="connsiteX0" fmla="*/ 0 w 526264"/>
                                  <a:gd name="connsiteY0" fmla="*/ 249205 h 403262"/>
                                  <a:gd name="connsiteX1" fmla="*/ 390525 w 526264"/>
                                  <a:gd name="connsiteY1" fmla="*/ 1555 h 403262"/>
                                  <a:gd name="connsiteX2" fmla="*/ 514350 w 526264"/>
                                  <a:gd name="connsiteY2" fmla="*/ 353980 h 403262"/>
                                  <a:gd name="connsiteX3" fmla="*/ 514350 w 526264"/>
                                  <a:gd name="connsiteY3" fmla="*/ 392080 h 40326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526264" h="403262">
                                    <a:moveTo>
                                      <a:pt x="0" y="249205"/>
                                    </a:moveTo>
                                    <a:cubicBezTo>
                                      <a:pt x="152400" y="116649"/>
                                      <a:pt x="304800" y="-15907"/>
                                      <a:pt x="390525" y="1555"/>
                                    </a:cubicBezTo>
                                    <a:cubicBezTo>
                                      <a:pt x="476250" y="19017"/>
                                      <a:pt x="493713" y="288893"/>
                                      <a:pt x="514350" y="353980"/>
                                    </a:cubicBezTo>
                                    <a:cubicBezTo>
                                      <a:pt x="534987" y="419067"/>
                                      <a:pt x="524668" y="405573"/>
                                      <a:pt x="514350" y="39208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23E465" id="Freeform 14" o:spid="_x0000_s1026" style="position:absolute;margin-left:-2.65pt;margin-top:3.65pt;width:36.15pt;height:29.1pt;rotation:10525132fd;z-index:2516705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26264,403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" path="m,249205c152400,116649,304800,-15907,390525,1555v85725,17462,103188,287338,123825,352425c534987,419067,524668,405573,514350,392080e" filled="f" strokecolor="#ed7d31 [3205]" strokeweight="1.5pt">
                      <v:stroke joinstyle="miter"/>
                      <v:path arrowok="t" o:connecttype="custom" o:connectlocs="0,228384;340688,1425;448711,324405;448711,359322" o:connectangles="0,0,0,0"/>
                    </v:shape>
                  </w:pict>
                </mc:Fallback>
              </mc:AlternateContent>
            </w: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02" w:type="dxa"/>
          </w:tcPr>
          <w:p w:rsidR="00601381" w:rsidRPr="00003954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40" type="#_x0000_t75" style="width:19.25pt;height:21.75pt" o:ole="">
                  <v:imagedata r:id="rId11" o:title=""/>
                </v:shape>
                <o:OLEObject Type="Embed" ProgID="Equation.DSMT4" ShapeID="_x0000_i1040" DrawAspect="Content" ObjectID="_1668483131" r:id="rId31"/>
              </w:object>
            </w:r>
          </w:p>
        </w:tc>
      </w:tr>
      <w:tr w:rsidR="00601381" w:rsidRPr="003D6EB9" w:rsidTr="00601381">
        <w:trPr>
          <w:trHeight w:val="892"/>
        </w:trPr>
        <w:tc>
          <w:tcPr>
            <w:tcW w:w="596" w:type="dxa"/>
            <w:vMerge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601381" w:rsidRPr="003D6EB9" w:rsidRDefault="00601381" w:rsidP="00601381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0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5F1104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02" w:type="dxa"/>
            <w:vMerge w:val="restart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4D4E8E" w:rsidRDefault="00601381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2</w:t>
            </w:r>
          </w:p>
        </w:tc>
      </w:tr>
      <w:tr w:rsidR="00601381" w:rsidRPr="003D6EB9" w:rsidTr="00601381">
        <w:trPr>
          <w:trHeight w:val="884"/>
        </w:trPr>
        <w:tc>
          <w:tcPr>
            <w:tcW w:w="596" w:type="dxa"/>
            <w:vMerge w:val="restart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003954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41" type="#_x0000_t75" style="width:19.25pt;height:21.75pt" o:ole="">
                  <v:imagedata r:id="rId13" o:title=""/>
                </v:shape>
                <o:OLEObject Type="Embed" ProgID="Equation.DSMT4" ShapeID="_x0000_i1041" DrawAspect="Content" ObjectID="_1668483132" r:id="rId32"/>
              </w:object>
            </w:r>
          </w:p>
        </w:tc>
        <w:tc>
          <w:tcPr>
            <w:tcW w:w="924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601381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  <w:vMerge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601381" w:rsidRPr="003D6EB9" w:rsidTr="00601381">
        <w:trPr>
          <w:trHeight w:val="967"/>
        </w:trPr>
        <w:tc>
          <w:tcPr>
            <w:tcW w:w="596" w:type="dxa"/>
            <w:vMerge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601381" w:rsidRPr="003D6EB9" w:rsidRDefault="005F1104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3" behindDoc="1" locked="0" layoutInCell="1" allowOverlap="1" wp14:anchorId="5C00C94E" wp14:editId="2537AB46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90805</wp:posOffset>
                      </wp:positionV>
                      <wp:extent cx="1019175" cy="342900"/>
                      <wp:effectExtent l="0" t="0" r="28575" b="19050"/>
                      <wp:wrapNone/>
                      <wp:docPr id="15" name="Rounded 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917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38AC0F23" id="Rounded Rectangle 15" o:spid="_x0000_s1026" style="position:absolute;margin-left:.6pt;margin-top:7.15pt;width:80.25pt;height:27pt;z-index:-25164697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" fillcolor="window" strokecolor="#ffc000" strokeweight="1pt">
                      <v:stroke joinstyle="miter"/>
                    </v:roundrect>
                  </w:pict>
                </mc:Fallback>
              </mc:AlternateContent>
            </w:r>
          </w:p>
          <w:p w:rsidR="00601381" w:rsidRPr="003D6EB9" w:rsidRDefault="005F1104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82" w:type="dxa"/>
          </w:tcPr>
          <w:p w:rsidR="00601381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1" behindDoc="0" locked="0" layoutInCell="1" allowOverlap="1" wp14:anchorId="63B27285" wp14:editId="4FE04D34">
                      <wp:simplePos x="0" y="0"/>
                      <wp:positionH relativeFrom="column">
                        <wp:posOffset>-40734</wp:posOffset>
                      </wp:positionH>
                      <wp:positionV relativeFrom="paragraph">
                        <wp:posOffset>134717</wp:posOffset>
                      </wp:positionV>
                      <wp:extent cx="410219" cy="389861"/>
                      <wp:effectExtent l="0" t="38100" r="46990" b="0"/>
                      <wp:wrapNone/>
                      <wp:docPr id="16" name="Freeform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0859742">
                                <a:off x="0" y="0"/>
                                <a:ext cx="410219" cy="389861"/>
                              </a:xfrm>
                              <a:custGeom>
                                <a:avLst/>
                                <a:gdLst>
                                  <a:gd name="connsiteX0" fmla="*/ 0 w 526264"/>
                                  <a:gd name="connsiteY0" fmla="*/ 249205 h 403262"/>
                                  <a:gd name="connsiteX1" fmla="*/ 390525 w 526264"/>
                                  <a:gd name="connsiteY1" fmla="*/ 1555 h 403262"/>
                                  <a:gd name="connsiteX2" fmla="*/ 514350 w 526264"/>
                                  <a:gd name="connsiteY2" fmla="*/ 353980 h 403262"/>
                                  <a:gd name="connsiteX3" fmla="*/ 514350 w 526264"/>
                                  <a:gd name="connsiteY3" fmla="*/ 392080 h 40326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526264" h="403262">
                                    <a:moveTo>
                                      <a:pt x="0" y="249205"/>
                                    </a:moveTo>
                                    <a:cubicBezTo>
                                      <a:pt x="152400" y="116649"/>
                                      <a:pt x="304800" y="-15907"/>
                                      <a:pt x="390525" y="1555"/>
                                    </a:cubicBezTo>
                                    <a:cubicBezTo>
                                      <a:pt x="476250" y="19017"/>
                                      <a:pt x="493713" y="288893"/>
                                      <a:pt x="514350" y="353980"/>
                                    </a:cubicBezTo>
                                    <a:cubicBezTo>
                                      <a:pt x="534987" y="419067"/>
                                      <a:pt x="524668" y="405573"/>
                                      <a:pt x="514350" y="392080"/>
                                    </a:cubicBezTo>
                                  </a:path>
                                </a:pathLst>
                              </a:custGeom>
                              <a:ln/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B03A6C" id="Freeform 16" o:spid="_x0000_s1026" style="position:absolute;margin-left:-3.2pt;margin-top:10.6pt;width:32.3pt;height:30.7pt;rotation:-808559fd;z-index:2516715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26264,403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" path="m,249205c152400,116649,304800,-15907,390525,1555v85725,17462,103188,287338,123825,352425c534987,419067,524668,405573,514350,392080e" filled="f" strokecolor="#ed7d31 [3205]" strokeweight="1.5pt">
                      <v:stroke joinstyle="miter"/>
                      <v:path arrowok="t" o:connecttype="custom" o:connectlocs="0,240924;304411,1503;400932,342217;400932,379051" o:connectangles="0,0,0,0"/>
                    </v:shape>
                  </w:pict>
                </mc:Fallback>
              </mc:AlternateContent>
            </w: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02" w:type="dxa"/>
          </w:tcPr>
          <w:p w:rsidR="00601381" w:rsidRPr="00003954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42" type="#_x0000_t75" style="width:19.25pt;height:31.8pt" o:ole="">
                  <v:imagedata r:id="rId15" o:title=""/>
                </v:shape>
                <o:OLEObject Type="Embed" ProgID="Equation.DSMT4" ShapeID="_x0000_i1042" DrawAspect="Content" ObjectID="_1668483133" r:id="rId33"/>
              </w:object>
            </w:r>
          </w:p>
        </w:tc>
      </w:tr>
      <w:tr w:rsidR="00601381" w:rsidRPr="003D6EB9" w:rsidTr="00601381">
        <w:trPr>
          <w:trHeight w:val="430"/>
        </w:trPr>
        <w:tc>
          <w:tcPr>
            <w:tcW w:w="596" w:type="dxa"/>
            <w:tcBorders>
              <w:left w:val="nil"/>
              <w:bottom w:val="nil"/>
            </w:tcBorders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601381" w:rsidRPr="00003954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43" type="#_x0000_t75" style="width:19.25pt;height:31.8pt" o:ole="">
                  <v:imagedata r:id="rId17" o:title=""/>
                </v:shape>
                <o:OLEObject Type="Embed" ProgID="Equation.DSMT4" ShapeID="_x0000_i1043" DrawAspect="Content" ObjectID="_1668483134" r:id="rId34"/>
              </w:object>
            </w:r>
          </w:p>
        </w:tc>
        <w:tc>
          <w:tcPr>
            <w:tcW w:w="1733" w:type="dxa"/>
            <w:gridSpan w:val="2"/>
          </w:tcPr>
          <w:p w:rsidR="00601381" w:rsidRDefault="00601381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601381" w:rsidRPr="004D4E8E" w:rsidRDefault="00601381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3</w:t>
            </w:r>
          </w:p>
        </w:tc>
        <w:tc>
          <w:tcPr>
            <w:tcW w:w="850" w:type="dxa"/>
          </w:tcPr>
          <w:p w:rsidR="00601381" w:rsidRPr="004D4E8E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44" type="#_x0000_t75" style="width:19.25pt;height:31.8pt" o:ole="">
                  <v:imagedata r:id="rId17" o:title=""/>
                </v:shape>
                <o:OLEObject Type="Embed" ProgID="Equation.DSMT4" ShapeID="_x0000_i1044" DrawAspect="Content" ObjectID="_1668483135" r:id="rId35"/>
              </w:object>
            </w:r>
          </w:p>
        </w:tc>
        <w:tc>
          <w:tcPr>
            <w:tcW w:w="802" w:type="dxa"/>
            <w:tcBorders>
              <w:bottom w:val="nil"/>
              <w:right w:val="nil"/>
            </w:tcBorders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</w:tbl>
    <w:p w:rsidR="00601381" w:rsidRPr="00957342" w:rsidRDefault="00601381" w:rsidP="00601381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3D6EB9">
        <w:rPr>
          <w:rFonts w:ascii="Times New Roman" w:eastAsia="Calibri" w:hAnsi="Times New Roman" w:cs="Times New Roman"/>
          <w:b/>
          <w:sz w:val="28"/>
          <w:szCs w:val="28"/>
        </w:rPr>
        <w:br w:type="textWrapping" w:clear="all"/>
      </w:r>
    </w:p>
    <w:p w:rsidR="00601381" w:rsidRPr="00957342" w:rsidRDefault="00601381" w:rsidP="0016024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3</w:t>
      </w:r>
      <w:r w:rsidRPr="00C643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аграмма Вейча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ДНФ для </w:t>
      </w:r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506AA">
        <w:rPr>
          <w:rFonts w:ascii="Times New Roman" w:hAnsi="Times New Roman" w:cs="Times New Roman"/>
          <w:sz w:val="28"/>
          <w:szCs w:val="28"/>
        </w:rPr>
        <w:t xml:space="preserve"> (t+1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интервалами</w:t>
      </w:r>
    </w:p>
    <w:p w:rsidR="0078784B" w:rsidRDefault="00601381" w:rsidP="0078784B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8784B">
        <w:rPr>
          <w:rFonts w:ascii="Times New Roman" w:hAnsi="Times New Roman" w:cs="Times New Roman"/>
          <w:spacing w:val="26"/>
          <w:sz w:val="28"/>
          <w:szCs w:val="28"/>
        </w:rPr>
        <w:t>Запишем МДНФ для Q</w:t>
      </w:r>
      <w:r w:rsidRPr="0078784B">
        <w:rPr>
          <w:rFonts w:ascii="Times New Roman" w:hAnsi="Times New Roman" w:cs="Times New Roman"/>
          <w:spacing w:val="26"/>
          <w:sz w:val="28"/>
          <w:szCs w:val="28"/>
          <w:vertAlign w:val="subscript"/>
          <w:lang w:val="en-US"/>
        </w:rPr>
        <w:t>1</w:t>
      </w:r>
      <w:r w:rsidRPr="0078784B">
        <w:rPr>
          <w:rFonts w:ascii="Times New Roman" w:hAnsi="Times New Roman" w:cs="Times New Roman"/>
          <w:spacing w:val="26"/>
          <w:sz w:val="28"/>
          <w:szCs w:val="28"/>
        </w:rPr>
        <w:t>(t+1):</w:t>
      </w:r>
      <w:r w:rsidRPr="004506A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57342" w:rsidRPr="00957342" w:rsidRDefault="0078784B" w:rsidP="0078784B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</w:pPr>
      <w:r w:rsidRPr="00957342">
        <w:rPr>
          <w:rFonts w:ascii="Times New Roman" w:hAnsi="Times New Roman" w:cs="Times New Roman"/>
          <w:position w:val="-12"/>
          <w:sz w:val="28"/>
          <w:szCs w:val="28"/>
        </w:rPr>
        <w:object w:dxaOrig="7440" w:dyaOrig="440">
          <v:shape id="_x0000_i1045" type="#_x0000_t75" style="width:371.7pt;height:21.75pt" o:ole="">
            <v:imagedata r:id="rId36" o:title=""/>
          </v:shape>
          <o:OLEObject Type="Embed" ProgID="Equation.DSMT4" ShapeID="_x0000_i1045" DrawAspect="Content" ObjectID="_1668483136" r:id="rId37"/>
        </w:object>
      </w:r>
    </w:p>
    <w:p w:rsidR="0078784B" w:rsidRPr="00364FD0" w:rsidRDefault="0078784B" w:rsidP="0016024C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712843">
        <w:rPr>
          <w:rFonts w:ascii="Times New Roman" w:hAnsi="Times New Roman" w:cs="Times New Roman"/>
          <w:sz w:val="28"/>
          <w:szCs w:val="28"/>
        </w:rPr>
        <w:t>остроим диаграмму для МДНФ функции 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(t+1) (рис. </w:t>
      </w: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712843">
        <w:rPr>
          <w:rFonts w:ascii="Times New Roman" w:hAnsi="Times New Roman" w:cs="Times New Roman"/>
          <w:sz w:val="28"/>
          <w:szCs w:val="28"/>
        </w:rPr>
        <w:t>).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000" w:firstRow="0" w:lastRow="0" w:firstColumn="0" w:lastColumn="0" w:noHBand="0" w:noVBand="0"/>
      </w:tblPr>
      <w:tblGrid>
        <w:gridCol w:w="609"/>
        <w:gridCol w:w="924"/>
        <w:gridCol w:w="882"/>
        <w:gridCol w:w="851"/>
        <w:gridCol w:w="824"/>
        <w:gridCol w:w="714"/>
      </w:tblGrid>
      <w:tr w:rsidR="0078784B" w:rsidRPr="003D6EB9" w:rsidTr="0078784B">
        <w:trPr>
          <w:trHeight w:val="483"/>
        </w:trPr>
        <w:tc>
          <w:tcPr>
            <w:tcW w:w="596" w:type="dxa"/>
            <w:tcBorders>
              <w:top w:val="nil"/>
              <w:left w:val="nil"/>
            </w:tcBorders>
          </w:tcPr>
          <w:p w:rsidR="0078784B" w:rsidRPr="003D6EB9" w:rsidRDefault="0078784B" w:rsidP="005C47FA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6" w:type="dxa"/>
            <w:gridSpan w:val="2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4D4E8E" w:rsidRDefault="0078784B" w:rsidP="005C47F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</w:p>
        </w:tc>
        <w:tc>
          <w:tcPr>
            <w:tcW w:w="1675" w:type="dxa"/>
            <w:gridSpan w:val="2"/>
          </w:tcPr>
          <w:p w:rsidR="0078784B" w:rsidRPr="00003954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60" w:dyaOrig="440">
                <v:shape id="_x0000_i1046" type="#_x0000_t75" style="width:19.25pt;height:21.75pt" o:ole="">
                  <v:imagedata r:id="rId9" o:title=""/>
                </v:shape>
                <o:OLEObject Type="Embed" ProgID="Equation.DSMT4" ShapeID="_x0000_i1046" DrawAspect="Content" ObjectID="_1668483137" r:id="rId38"/>
              </w:object>
            </w:r>
          </w:p>
        </w:tc>
        <w:tc>
          <w:tcPr>
            <w:tcW w:w="714" w:type="dxa"/>
            <w:tcBorders>
              <w:top w:val="nil"/>
              <w:right w:val="nil"/>
            </w:tcBorders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</w:tr>
      <w:tr w:rsidR="0078784B" w:rsidRPr="003D6EB9" w:rsidTr="0078784B">
        <w:trPr>
          <w:trHeight w:val="913"/>
        </w:trPr>
        <w:tc>
          <w:tcPr>
            <w:tcW w:w="596" w:type="dxa"/>
            <w:vMerge w:val="restart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4D4E8E" w:rsidRDefault="0078784B" w:rsidP="005C47F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78784B" w:rsidRPr="00003954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9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2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5647" behindDoc="1" locked="0" layoutInCell="1" allowOverlap="1" wp14:anchorId="03FCC7E0" wp14:editId="138C9BD8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178435</wp:posOffset>
                      </wp:positionV>
                      <wp:extent cx="904875" cy="2076450"/>
                      <wp:effectExtent l="0" t="0" r="28575" b="19050"/>
                      <wp:wrapNone/>
                      <wp:docPr id="18" name="Rounded 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04875" cy="207645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5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54D52230" id="Rounded Rectangle 18" o:spid="_x0000_s1026" style="position:absolute;margin-left:3.15pt;margin-top:14.05pt;width:71.25pt;height:163.5pt;z-index:-2516408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" fillcolor="white [3201]" strokecolor="#4472c4 [3208]" strokeweight="1pt">
                      <v:stroke joinstyle="miter"/>
                    </v:roundrect>
                  </w:pict>
                </mc:Fallback>
              </mc:AlternateContent>
            </w: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9743" behindDoc="1" locked="0" layoutInCell="1" allowOverlap="1" wp14:anchorId="251CD47B" wp14:editId="5E10440E">
                      <wp:simplePos x="0" y="0"/>
                      <wp:positionH relativeFrom="column">
                        <wp:posOffset>-39286</wp:posOffset>
                      </wp:positionH>
                      <wp:positionV relativeFrom="paragraph">
                        <wp:posOffset>116840</wp:posOffset>
                      </wp:positionV>
                      <wp:extent cx="1019175" cy="342900"/>
                      <wp:effectExtent l="0" t="0" r="28575" b="19050"/>
                      <wp:wrapNone/>
                      <wp:docPr id="19" name="Rounded Rectangl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9175" cy="342900"/>
                              </a:xfrm>
                              <a:prstGeom prst="roundRect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234C3F94" id="Rounded Rectangle 19" o:spid="_x0000_s1026" style="position:absolute;margin-left:-3.1pt;margin-top:9.2pt;width:80.25pt;height:27pt;z-index:-2516367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" fillcolor="white [3201]" strokecolor="#70ad47 [3209]" strokeweight="1pt">
                      <v:stroke joinstyle="miter"/>
                    </v:roundrect>
                  </w:pict>
                </mc:Fallback>
              </mc:AlternateContent>
            </w: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714" w:type="dxa"/>
          </w:tcPr>
          <w:p w:rsidR="0078784B" w:rsidRPr="00003954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47" type="#_x0000_t75" style="width:19.25pt;height:21.75pt" o:ole="">
                  <v:imagedata r:id="rId11" o:title=""/>
                </v:shape>
                <o:OLEObject Type="Embed" ProgID="Equation.DSMT4" ShapeID="_x0000_i1047" DrawAspect="Content" ObjectID="_1668483138" r:id="rId39"/>
              </w:object>
            </w:r>
          </w:p>
        </w:tc>
      </w:tr>
      <w:tr w:rsidR="0078784B" w:rsidRPr="003D6EB9" w:rsidTr="0078784B">
        <w:trPr>
          <w:trHeight w:val="892"/>
        </w:trPr>
        <w:tc>
          <w:tcPr>
            <w:tcW w:w="596" w:type="dxa"/>
            <w:vMerge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78784B" w:rsidRPr="003D6EB9" w:rsidRDefault="0078784B" w:rsidP="005C47FA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14" w:type="dxa"/>
            <w:vMerge w:val="restart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4D4E8E" w:rsidRDefault="0078784B" w:rsidP="005C47F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2</w:t>
            </w:r>
          </w:p>
        </w:tc>
      </w:tr>
      <w:tr w:rsidR="0078784B" w:rsidRPr="003D6EB9" w:rsidTr="0078784B">
        <w:trPr>
          <w:trHeight w:val="884"/>
        </w:trPr>
        <w:tc>
          <w:tcPr>
            <w:tcW w:w="596" w:type="dxa"/>
            <w:vMerge w:val="restart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003954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48" type="#_x0000_t75" style="width:19.25pt;height:21.75pt" o:ole="">
                  <v:imagedata r:id="rId13" o:title=""/>
                </v:shape>
                <o:OLEObject Type="Embed" ProgID="Equation.DSMT4" ShapeID="_x0000_i1048" DrawAspect="Content" ObjectID="_1668483139" r:id="rId40"/>
              </w:object>
            </w:r>
          </w:p>
        </w:tc>
        <w:tc>
          <w:tcPr>
            <w:tcW w:w="9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0767" behindDoc="1" locked="0" layoutInCell="1" allowOverlap="1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143510</wp:posOffset>
                      </wp:positionV>
                      <wp:extent cx="2057400" cy="295275"/>
                      <wp:effectExtent l="0" t="0" r="19050" b="28575"/>
                      <wp:wrapNone/>
                      <wp:docPr id="23" name="Rounded 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57400" cy="295275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2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78E3223D" id="Rounded Rectangle 23" o:spid="_x0000_s1026" style="position:absolute;margin-left:-2.25pt;margin-top:11.3pt;width:162pt;height:23.25pt;z-index:-2516357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" fillcolor="white [3201]" strokecolor="#ed7d31 [3205]" strokeweight="1pt">
                      <v:stroke joinstyle="miter"/>
                    </v:roundrect>
                  </w:pict>
                </mc:Fallback>
              </mc:AlternateContent>
            </w: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82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78784B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714" w:type="dxa"/>
            <w:vMerge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78784B" w:rsidRPr="003D6EB9" w:rsidTr="0078784B">
        <w:trPr>
          <w:trHeight w:val="967"/>
        </w:trPr>
        <w:tc>
          <w:tcPr>
            <w:tcW w:w="596" w:type="dxa"/>
            <w:vMerge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78784B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14" w:type="dxa"/>
          </w:tcPr>
          <w:p w:rsidR="0078784B" w:rsidRPr="00003954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49" type="#_x0000_t75" style="width:19.25pt;height:31.8pt" o:ole="">
                  <v:imagedata r:id="rId15" o:title=""/>
                </v:shape>
                <o:OLEObject Type="Embed" ProgID="Equation.DSMT4" ShapeID="_x0000_i1049" DrawAspect="Content" ObjectID="_1668483140" r:id="rId41"/>
              </w:object>
            </w:r>
          </w:p>
        </w:tc>
      </w:tr>
      <w:tr w:rsidR="0078784B" w:rsidRPr="003D6EB9" w:rsidTr="0078784B">
        <w:trPr>
          <w:trHeight w:val="430"/>
        </w:trPr>
        <w:tc>
          <w:tcPr>
            <w:tcW w:w="596" w:type="dxa"/>
            <w:tcBorders>
              <w:left w:val="nil"/>
              <w:bottom w:val="nil"/>
            </w:tcBorders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78784B" w:rsidRPr="00003954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50" type="#_x0000_t75" style="width:19.25pt;height:31.8pt" o:ole="">
                  <v:imagedata r:id="rId17" o:title=""/>
                </v:shape>
                <o:OLEObject Type="Embed" ProgID="Equation.DSMT4" ShapeID="_x0000_i1050" DrawAspect="Content" ObjectID="_1668483141" r:id="rId42"/>
              </w:object>
            </w:r>
          </w:p>
        </w:tc>
        <w:tc>
          <w:tcPr>
            <w:tcW w:w="1733" w:type="dxa"/>
            <w:gridSpan w:val="2"/>
          </w:tcPr>
          <w:p w:rsidR="0078784B" w:rsidRDefault="0078784B" w:rsidP="005C47F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78784B" w:rsidRPr="004D4E8E" w:rsidRDefault="0078784B" w:rsidP="005C47F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3</w:t>
            </w:r>
          </w:p>
        </w:tc>
        <w:tc>
          <w:tcPr>
            <w:tcW w:w="824" w:type="dxa"/>
          </w:tcPr>
          <w:p w:rsidR="0078784B" w:rsidRPr="004D4E8E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51" type="#_x0000_t75" style="width:19.25pt;height:31.8pt" o:ole="">
                  <v:imagedata r:id="rId17" o:title=""/>
                </v:shape>
                <o:OLEObject Type="Embed" ProgID="Equation.DSMT4" ShapeID="_x0000_i1051" DrawAspect="Content" ObjectID="_1668483142" r:id="rId43"/>
              </w:object>
            </w:r>
          </w:p>
        </w:tc>
        <w:tc>
          <w:tcPr>
            <w:tcW w:w="714" w:type="dxa"/>
            <w:tcBorders>
              <w:bottom w:val="nil"/>
              <w:right w:val="nil"/>
            </w:tcBorders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</w:tbl>
    <w:p w:rsidR="0078784B" w:rsidRPr="00957342" w:rsidRDefault="0078784B" w:rsidP="0078784B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3D6EB9">
        <w:rPr>
          <w:rFonts w:ascii="Times New Roman" w:eastAsia="Calibri" w:hAnsi="Times New Roman" w:cs="Times New Roman"/>
          <w:b/>
          <w:sz w:val="28"/>
          <w:szCs w:val="28"/>
        </w:rPr>
        <w:br w:type="textWrapping" w:clear="all"/>
      </w:r>
    </w:p>
    <w:p w:rsidR="0078784B" w:rsidRPr="00957342" w:rsidRDefault="0078784B" w:rsidP="0016024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4</w:t>
      </w:r>
      <w:r w:rsidRPr="00C643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аграмма Вейча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ДНФ для </w:t>
      </w:r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4506AA">
        <w:rPr>
          <w:rFonts w:ascii="Times New Roman" w:hAnsi="Times New Roman" w:cs="Times New Roman"/>
          <w:sz w:val="28"/>
          <w:szCs w:val="28"/>
        </w:rPr>
        <w:t xml:space="preserve"> (t+1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интервалами</w:t>
      </w:r>
    </w:p>
    <w:p w:rsidR="0078784B" w:rsidRDefault="0078784B" w:rsidP="0078784B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8784B">
        <w:rPr>
          <w:rFonts w:ascii="Times New Roman" w:hAnsi="Times New Roman" w:cs="Times New Roman"/>
          <w:spacing w:val="26"/>
          <w:sz w:val="28"/>
          <w:szCs w:val="28"/>
        </w:rPr>
        <w:t>Запишем МДНФ для Q</w:t>
      </w:r>
      <w:r>
        <w:rPr>
          <w:rFonts w:ascii="Times New Roman" w:hAnsi="Times New Roman" w:cs="Times New Roman"/>
          <w:spacing w:val="26"/>
          <w:sz w:val="28"/>
          <w:szCs w:val="28"/>
          <w:vertAlign w:val="subscript"/>
          <w:lang w:val="en-US"/>
        </w:rPr>
        <w:t>0</w:t>
      </w:r>
      <w:r w:rsidRPr="0078784B">
        <w:rPr>
          <w:rFonts w:ascii="Times New Roman" w:hAnsi="Times New Roman" w:cs="Times New Roman"/>
          <w:spacing w:val="26"/>
          <w:sz w:val="28"/>
          <w:szCs w:val="28"/>
        </w:rPr>
        <w:t>(t+1):</w:t>
      </w:r>
      <w:r w:rsidRPr="004506A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8784B" w:rsidRPr="0078784B" w:rsidRDefault="0078784B" w:rsidP="0078784B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7342">
        <w:rPr>
          <w:rFonts w:ascii="Times New Roman" w:hAnsi="Times New Roman" w:cs="Times New Roman"/>
          <w:position w:val="-12"/>
          <w:sz w:val="28"/>
          <w:szCs w:val="28"/>
        </w:rPr>
        <w:object w:dxaOrig="5179" w:dyaOrig="440">
          <v:shape id="_x0000_i1052" type="#_x0000_t75" style="width:258.7pt;height:21.75pt" o:ole="">
            <v:imagedata r:id="rId44" o:title=""/>
          </v:shape>
          <o:OLEObject Type="Embed" ProgID="Equation.DSMT4" ShapeID="_x0000_i1052" DrawAspect="Content" ObjectID="_1668483143" r:id="rId45"/>
        </w:object>
      </w:r>
    </w:p>
    <w:p w:rsidR="0078784B" w:rsidRDefault="0078784B" w:rsidP="0078784B">
      <w:pPr>
        <w:spacing w:line="240" w:lineRule="auto"/>
        <w:ind w:firstLine="284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C44C48" w:rsidRDefault="00C44C48" w:rsidP="00C44C48">
      <w:pPr>
        <w:spacing w:line="240" w:lineRule="auto"/>
        <w:ind w:firstLine="284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C44C48" w:rsidRPr="009A62EC" w:rsidRDefault="00C44C48" w:rsidP="00C44C48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C44C48" w:rsidRPr="00364FD0" w:rsidRDefault="00C44C48" w:rsidP="00364FD0">
      <w:pPr>
        <w:pStyle w:val="a"/>
        <w:spacing w:after="160" w:line="240" w:lineRule="auto"/>
        <w:ind w:left="0" w:firstLine="709"/>
        <w:jc w:val="both"/>
        <w:rPr>
          <w:spacing w:val="-12"/>
        </w:rPr>
      </w:pPr>
      <w:bookmarkStart w:id="5" w:name="_Toc23969504"/>
      <w:r w:rsidRPr="00364FD0">
        <w:rPr>
          <w:spacing w:val="-12"/>
        </w:rPr>
        <w:t>Реализация счетчика с оптимальной схемой управления</w:t>
      </w:r>
      <w:bookmarkEnd w:id="5"/>
      <w:r w:rsidRPr="00364FD0">
        <w:rPr>
          <w:spacing w:val="-12"/>
        </w:rPr>
        <w:t xml:space="preserve"> </w:t>
      </w:r>
    </w:p>
    <w:p w:rsidR="00C44C48" w:rsidRPr="00DC26B0" w:rsidRDefault="00C44C48" w:rsidP="0016024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C26B0">
        <w:rPr>
          <w:rFonts w:ascii="Times New Roman" w:hAnsi="Times New Roman" w:cs="Times New Roman"/>
          <w:sz w:val="28"/>
          <w:szCs w:val="28"/>
        </w:rPr>
        <w:t>При помощи полученных формул выполним реализацию схем управления для триггеров счетчика</w:t>
      </w:r>
      <w:r w:rsidR="0016024C">
        <w:rPr>
          <w:rFonts w:ascii="Times New Roman" w:hAnsi="Times New Roman" w:cs="Times New Roman"/>
          <w:sz w:val="28"/>
          <w:szCs w:val="28"/>
        </w:rPr>
        <w:t xml:space="preserve"> (рис.</w:t>
      </w:r>
      <w:r w:rsidR="0016024C">
        <w:rPr>
          <w:rFonts w:ascii="Times New Roman" w:hAnsi="Times New Roman" w:cs="Times New Roman"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44C48" w:rsidRPr="00C64311" w:rsidRDefault="00364FD0" w:rsidP="00364FD0">
      <w:pPr>
        <w:tabs>
          <w:tab w:val="left" w:pos="3672"/>
          <w:tab w:val="center" w:pos="5173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115050" cy="3219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C48" w:rsidRPr="00DC26B0" w:rsidRDefault="00C44C48" w:rsidP="0016024C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DC26B0">
        <w:rPr>
          <w:rFonts w:ascii="Times New Roman" w:hAnsi="Times New Roman" w:cs="Times New Roman"/>
          <w:sz w:val="28"/>
          <w:szCs w:val="28"/>
        </w:rPr>
        <w:t>Рис.</w:t>
      </w:r>
      <w:r w:rsidR="0016024C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DC26B0">
        <w:rPr>
          <w:rFonts w:ascii="Times New Roman" w:hAnsi="Times New Roman" w:cs="Times New Roman"/>
          <w:sz w:val="28"/>
          <w:szCs w:val="28"/>
        </w:rPr>
        <w:t xml:space="preserve"> Схема счетчика с подключением к устройству проверки</w:t>
      </w:r>
    </w:p>
    <w:p w:rsidR="00C44C48" w:rsidRPr="00DC26B0" w:rsidRDefault="00C44C48" w:rsidP="0016024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C26B0">
        <w:rPr>
          <w:rFonts w:ascii="Times New Roman" w:hAnsi="Times New Roman" w:cs="Times New Roman"/>
          <w:sz w:val="28"/>
          <w:szCs w:val="28"/>
        </w:rPr>
        <w:t>Как видно из рисунка, тестирование показало правильность работы схемы</w:t>
      </w:r>
      <w:r w:rsidRPr="00DC26B0">
        <w:rPr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44C48" w:rsidRDefault="00C44C48" w:rsidP="0024308A">
      <w:pPr>
        <w:pStyle w:val="a"/>
        <w:spacing w:line="240" w:lineRule="auto"/>
        <w:ind w:left="0" w:firstLine="709"/>
        <w:jc w:val="both"/>
      </w:pPr>
      <w:bookmarkStart w:id="6" w:name="_Toc23969505"/>
      <w:r>
        <w:lastRenderedPageBreak/>
        <w:t>Реализация счетчика на преобразователей кодов</w:t>
      </w:r>
      <w:bookmarkEnd w:id="6"/>
    </w:p>
    <w:p w:rsidR="00C44C48" w:rsidRPr="00DC26B0" w:rsidRDefault="00C44C48" w:rsidP="0016024C">
      <w:pPr>
        <w:pStyle w:val="a"/>
        <w:numPr>
          <w:ilvl w:val="0"/>
          <w:numId w:val="0"/>
        </w:numPr>
        <w:spacing w:line="240" w:lineRule="auto"/>
        <w:ind w:firstLine="709"/>
        <w:jc w:val="both"/>
        <w:rPr>
          <w:b w:val="0"/>
          <w:sz w:val="28"/>
          <w:szCs w:val="28"/>
        </w:rPr>
      </w:pPr>
      <w:bookmarkStart w:id="7" w:name="_Toc23969506"/>
      <w:r w:rsidRPr="00DC26B0">
        <w:rPr>
          <w:b w:val="0"/>
          <w:sz w:val="28"/>
          <w:szCs w:val="28"/>
        </w:rPr>
        <w:t>Здесь не требуется никакая минимизация, необходимо просто по таблице переходов правильно соединить выходы дешифратора со входами шифратора.</w:t>
      </w:r>
      <w:bookmarkEnd w:id="7"/>
      <w:r w:rsidRPr="00DC26B0">
        <w:rPr>
          <w:b w:val="0"/>
          <w:sz w:val="28"/>
          <w:szCs w:val="28"/>
        </w:rPr>
        <w:t xml:space="preserve"> </w:t>
      </w:r>
    </w:p>
    <w:p w:rsidR="00C44C48" w:rsidRDefault="00C44C48" w:rsidP="0016024C">
      <w:pPr>
        <w:pStyle w:val="a"/>
        <w:numPr>
          <w:ilvl w:val="0"/>
          <w:numId w:val="0"/>
        </w:numPr>
        <w:spacing w:line="240" w:lineRule="auto"/>
        <w:ind w:firstLine="709"/>
        <w:jc w:val="both"/>
        <w:rPr>
          <w:b w:val="0"/>
          <w:sz w:val="28"/>
          <w:szCs w:val="28"/>
          <w:lang w:val="en-US"/>
        </w:rPr>
      </w:pPr>
      <w:bookmarkStart w:id="8" w:name="_Toc23969507"/>
      <w:r w:rsidRPr="00DC26B0">
        <w:rPr>
          <w:b w:val="0"/>
          <w:sz w:val="28"/>
          <w:szCs w:val="28"/>
        </w:rPr>
        <w:t xml:space="preserve">Таким образом, можно сразу </w:t>
      </w:r>
      <w:r w:rsidR="00F33345">
        <w:rPr>
          <w:b w:val="0"/>
          <w:sz w:val="28"/>
          <w:szCs w:val="28"/>
        </w:rPr>
        <w:t>построить схему счетчика (рис.</w:t>
      </w:r>
      <w:r w:rsidR="00F33345">
        <w:rPr>
          <w:b w:val="0"/>
          <w:sz w:val="28"/>
          <w:szCs w:val="28"/>
          <w:lang w:val="en-US"/>
        </w:rPr>
        <w:t>6</w:t>
      </w:r>
      <w:r w:rsidRPr="00DC26B0">
        <w:rPr>
          <w:b w:val="0"/>
          <w:sz w:val="28"/>
          <w:szCs w:val="28"/>
        </w:rPr>
        <w:t>).</w:t>
      </w:r>
      <w:bookmarkEnd w:id="8"/>
    </w:p>
    <w:p w:rsidR="00364FD0" w:rsidRPr="00364FD0" w:rsidRDefault="00364FD0" w:rsidP="00C44C48">
      <w:pPr>
        <w:pStyle w:val="a"/>
        <w:numPr>
          <w:ilvl w:val="0"/>
          <w:numId w:val="0"/>
        </w:numPr>
        <w:spacing w:line="240" w:lineRule="auto"/>
        <w:ind w:firstLine="284"/>
        <w:jc w:val="both"/>
        <w:rPr>
          <w:b w:val="0"/>
          <w:sz w:val="28"/>
          <w:szCs w:val="28"/>
          <w:lang w:val="en-US"/>
        </w:rPr>
      </w:pPr>
    </w:p>
    <w:p w:rsidR="00C44C48" w:rsidRDefault="00364FD0" w:rsidP="00364FD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115050" cy="30384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C48" w:rsidRPr="00DC26B0" w:rsidRDefault="00C44C48" w:rsidP="0016024C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DC26B0">
        <w:rPr>
          <w:rFonts w:ascii="Times New Roman" w:hAnsi="Times New Roman" w:cs="Times New Roman"/>
          <w:sz w:val="28"/>
          <w:szCs w:val="28"/>
        </w:rPr>
        <w:t>Рис.</w:t>
      </w:r>
      <w:r w:rsidR="00F33345">
        <w:rPr>
          <w:rFonts w:ascii="Times New Roman" w:hAnsi="Times New Roman" w:cs="Times New Roman"/>
          <w:sz w:val="28"/>
          <w:szCs w:val="28"/>
          <w:lang w:val="en-US"/>
        </w:rPr>
        <w:t>6</w:t>
      </w:r>
      <w:r w:rsidRPr="00DC26B0">
        <w:rPr>
          <w:rFonts w:ascii="Times New Roman" w:hAnsi="Times New Roman" w:cs="Times New Roman"/>
          <w:sz w:val="28"/>
          <w:szCs w:val="28"/>
        </w:rPr>
        <w:t xml:space="preserve"> Счетчик со схемой управления, выполненной на преобразователе кодов</w:t>
      </w:r>
    </w:p>
    <w:p w:rsidR="00C44C48" w:rsidRDefault="00C44C48" w:rsidP="0016024C">
      <w:pPr>
        <w:spacing w:after="0" w:line="240" w:lineRule="auto"/>
        <w:ind w:firstLine="709"/>
        <w:jc w:val="both"/>
        <w:rPr>
          <w:sz w:val="28"/>
          <w:szCs w:val="28"/>
        </w:rPr>
      </w:pPr>
      <w:r w:rsidRPr="00DC26B0">
        <w:rPr>
          <w:rFonts w:ascii="Times New Roman" w:hAnsi="Times New Roman" w:cs="Times New Roman"/>
          <w:sz w:val="28"/>
          <w:szCs w:val="28"/>
        </w:rPr>
        <w:t>Как видно из рисунка, тестирование показало правильность работы схемы</w:t>
      </w:r>
      <w:r w:rsidRPr="00DC26B0">
        <w:rPr>
          <w:sz w:val="28"/>
          <w:szCs w:val="28"/>
        </w:rPr>
        <w:t>.</w:t>
      </w:r>
    </w:p>
    <w:p w:rsidR="00C44C48" w:rsidRDefault="00C44C48" w:rsidP="00C44C48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44C48" w:rsidRPr="0024308A" w:rsidRDefault="0024308A" w:rsidP="0024308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32"/>
          <w:szCs w:val="32"/>
          <w:lang w:val="vi-VN"/>
        </w:rPr>
      </w:pPr>
      <w:r w:rsidRPr="00EB1593">
        <w:rPr>
          <w:rFonts w:ascii="Times New Roman" w:eastAsia="Calibri" w:hAnsi="Times New Roman" w:cs="Times New Roman"/>
          <w:b/>
          <w:sz w:val="32"/>
          <w:szCs w:val="32"/>
        </w:rPr>
        <w:lastRenderedPageBreak/>
        <w:t>ЗАКЛЮЧЕНИЕ</w:t>
      </w:r>
    </w:p>
    <w:p w:rsidR="00C44C48" w:rsidRDefault="00C44C48" w:rsidP="0024308A">
      <w:pPr>
        <w:pStyle w:val="Default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В ходе данной работы я разработал</w:t>
      </w:r>
      <w:r w:rsidR="00760949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счетчик с параллельным переносом на D-триггерах двумя способами: с оптимальной схемой управления, выполненной на логических элементах общего базиса и со схемой управления, реализованной на преобразователе кодов (быстрая реализация, но не оптимальная схема). Также я протестировал</w:t>
      </w:r>
      <w:r w:rsidR="0024308A">
        <w:rPr>
          <w:sz w:val="28"/>
          <w:szCs w:val="28"/>
        </w:rPr>
        <w:t>а</w:t>
      </w:r>
      <w:r>
        <w:rPr>
          <w:sz w:val="28"/>
          <w:szCs w:val="28"/>
        </w:rPr>
        <w:t xml:space="preserve"> работу схемы и убедил</w:t>
      </w:r>
      <w:r w:rsidR="00851272">
        <w:rPr>
          <w:sz w:val="28"/>
          <w:szCs w:val="28"/>
          <w:lang w:val="en-US"/>
        </w:rPr>
        <w:t>a</w:t>
      </w:r>
      <w:r w:rsidR="00851272">
        <w:rPr>
          <w:sz w:val="28"/>
          <w:szCs w:val="28"/>
        </w:rPr>
        <w:t>сь</w:t>
      </w:r>
      <w:r>
        <w:rPr>
          <w:sz w:val="28"/>
          <w:szCs w:val="28"/>
        </w:rPr>
        <w:t xml:space="preserve"> в ее правильности.</w:t>
      </w:r>
    </w:p>
    <w:p w:rsidR="0024308A" w:rsidRDefault="0024308A" w:rsidP="0024308A">
      <w:pPr>
        <w:pStyle w:val="Default"/>
        <w:ind w:firstLine="709"/>
        <w:jc w:val="both"/>
        <w:rPr>
          <w:sz w:val="28"/>
          <w:szCs w:val="28"/>
          <w:lang w:val="vi-VN"/>
        </w:rPr>
      </w:pPr>
    </w:p>
    <w:p w:rsidR="0024308A" w:rsidRPr="0024308A" w:rsidRDefault="0024308A" w:rsidP="0024308A">
      <w:pPr>
        <w:pStyle w:val="Default"/>
        <w:ind w:firstLine="709"/>
        <w:jc w:val="both"/>
        <w:rPr>
          <w:sz w:val="28"/>
          <w:szCs w:val="28"/>
          <w:lang w:val="vi-VN"/>
        </w:rPr>
      </w:pPr>
    </w:p>
    <w:p w:rsidR="0024308A" w:rsidRDefault="0024308A" w:rsidP="0024308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32"/>
          <w:szCs w:val="32"/>
          <w:lang w:val="vi-VN"/>
        </w:rPr>
      </w:pPr>
      <w:bookmarkStart w:id="9" w:name="_Toc22581297"/>
      <w:r w:rsidRPr="00020747">
        <w:rPr>
          <w:rFonts w:ascii="Times New Roman" w:eastAsia="Calibri" w:hAnsi="Times New Roman" w:cs="Times New Roman"/>
          <w:b/>
          <w:sz w:val="32"/>
          <w:szCs w:val="32"/>
        </w:rPr>
        <w:t>СПИСОК ИНФОРМАЦИОННЫХ ИСТОЧНИКОВ</w:t>
      </w:r>
    </w:p>
    <w:p w:rsidR="0024308A" w:rsidRPr="0024308A" w:rsidRDefault="0024308A" w:rsidP="0024308A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color w:val="000000"/>
          <w:sz w:val="32"/>
          <w:szCs w:val="32"/>
          <w:lang w:val="vi-VN"/>
        </w:rPr>
      </w:pPr>
    </w:p>
    <w:bookmarkEnd w:id="9"/>
    <w:p w:rsidR="0024308A" w:rsidRPr="0024308A" w:rsidRDefault="0024308A" w:rsidP="0024308A">
      <w:pPr>
        <w:pStyle w:val="ListParagraph"/>
        <w:numPr>
          <w:ilvl w:val="0"/>
          <w:numId w:val="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4308A">
        <w:rPr>
          <w:rFonts w:ascii="Times New Roman" w:eastAsia="Calibri" w:hAnsi="Times New Roman" w:cs="Times New Roman"/>
          <w:sz w:val="28"/>
          <w:szCs w:val="28"/>
        </w:rPr>
        <w:t>Конспекты лекций</w:t>
      </w:r>
      <w:r w:rsidR="00F33345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/</w:t>
      </w:r>
      <w:r w:rsidR="00F33345" w:rsidRPr="00F33345">
        <w:rPr>
          <w:rFonts w:ascii="Times New Roman" w:hAnsi="Times New Roman" w:cs="Times New Roman"/>
          <w:sz w:val="28"/>
          <w:szCs w:val="28"/>
        </w:rPr>
        <w:t xml:space="preserve"> </w:t>
      </w:r>
      <w:r w:rsidR="00F33345" w:rsidRPr="000850EA">
        <w:rPr>
          <w:rFonts w:ascii="Times New Roman" w:hAnsi="Times New Roman" w:cs="Times New Roman"/>
          <w:sz w:val="28"/>
          <w:szCs w:val="28"/>
        </w:rPr>
        <w:t>Норица В.М. — МИРЭА, 2019.</w:t>
      </w:r>
    </w:p>
    <w:p w:rsidR="0024308A" w:rsidRPr="0024308A" w:rsidRDefault="0024308A" w:rsidP="0024308A">
      <w:pPr>
        <w:pStyle w:val="ListParagraph"/>
        <w:numPr>
          <w:ilvl w:val="0"/>
          <w:numId w:val="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308A">
        <w:rPr>
          <w:rFonts w:ascii="Times New Roman" w:eastAsia="Calibri" w:hAnsi="Times New Roman" w:cs="Times New Roman"/>
          <w:sz w:val="28"/>
          <w:szCs w:val="28"/>
        </w:rPr>
        <w:t>Методические указания для выполнения лабораторных работ</w:t>
      </w:r>
      <w:r w:rsidRPr="0024308A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  <w:r w:rsidRPr="0024308A">
        <w:rPr>
          <w:rFonts w:ascii="Times New Roman" w:eastAsia="Calibri" w:hAnsi="Times New Roman" w:cs="Times New Roman"/>
          <w:sz w:val="28"/>
          <w:szCs w:val="28"/>
        </w:rPr>
        <w:tab/>
      </w:r>
    </w:p>
    <w:p w:rsidR="00C44C48" w:rsidRPr="000850EA" w:rsidRDefault="00C44C48" w:rsidP="0024308A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C44C48" w:rsidRDefault="00C44C48" w:rsidP="00C44C48">
      <w:pPr>
        <w:pStyle w:val="Default"/>
        <w:ind w:firstLine="284"/>
        <w:rPr>
          <w:sz w:val="28"/>
          <w:szCs w:val="28"/>
        </w:rPr>
      </w:pPr>
    </w:p>
    <w:p w:rsidR="00C44C48" w:rsidRDefault="00C44C48" w:rsidP="00C44C4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44C48" w:rsidRDefault="00C44C48" w:rsidP="00C44C4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260CD" w:rsidRPr="00B260CD" w:rsidRDefault="00B260CD" w:rsidP="00037C27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B260CD" w:rsidRPr="00B260CD" w:rsidSect="00B260CD">
      <w:footerReference w:type="default" r:id="rId48"/>
      <w:pgSz w:w="11906" w:h="16838"/>
      <w:pgMar w:top="1134" w:right="851" w:bottom="1134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2FFF" w:rsidRDefault="00FF2FFF" w:rsidP="00B260CD">
      <w:pPr>
        <w:spacing w:after="0" w:line="240" w:lineRule="auto"/>
      </w:pPr>
      <w:r>
        <w:separator/>
      </w:r>
    </w:p>
  </w:endnote>
  <w:endnote w:type="continuationSeparator" w:id="0">
    <w:p w:rsidR="00FF2FFF" w:rsidRDefault="00FF2FFF" w:rsidP="00B260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0941684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6024C" w:rsidRDefault="0016024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E520D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601381" w:rsidRDefault="0060138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2FFF" w:rsidRDefault="00FF2FFF" w:rsidP="00B260CD">
      <w:pPr>
        <w:spacing w:after="0" w:line="240" w:lineRule="auto"/>
      </w:pPr>
      <w:r>
        <w:separator/>
      </w:r>
    </w:p>
  </w:footnote>
  <w:footnote w:type="continuationSeparator" w:id="0">
    <w:p w:rsidR="00FF2FFF" w:rsidRDefault="00FF2FFF" w:rsidP="00B260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BE1488"/>
    <w:multiLevelType w:val="hybridMultilevel"/>
    <w:tmpl w:val="06DA1910"/>
    <w:lvl w:ilvl="0" w:tplc="0409000F">
      <w:start w:val="1"/>
      <w:numFmt w:val="decimal"/>
      <w:lvlText w:val="%1.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" w15:restartNumberingAfterBreak="0">
    <w:nsid w:val="18743EF2"/>
    <w:multiLevelType w:val="hybridMultilevel"/>
    <w:tmpl w:val="F00A67C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C6E6503"/>
    <w:multiLevelType w:val="hybridMultilevel"/>
    <w:tmpl w:val="5EF68F82"/>
    <w:lvl w:ilvl="0" w:tplc="06400DF8">
      <w:start w:val="1"/>
      <w:numFmt w:val="decimal"/>
      <w:lvlText w:val="%1."/>
      <w:lvlJc w:val="left"/>
      <w:pPr>
        <w:ind w:left="1066" w:hanging="360"/>
      </w:pPr>
    </w:lvl>
    <w:lvl w:ilvl="1" w:tplc="04090019">
      <w:start w:val="1"/>
      <w:numFmt w:val="lowerLetter"/>
      <w:lvlText w:val="%2."/>
      <w:lvlJc w:val="left"/>
      <w:pPr>
        <w:ind w:left="1786" w:hanging="360"/>
      </w:pPr>
    </w:lvl>
    <w:lvl w:ilvl="2" w:tplc="0409001B">
      <w:start w:val="1"/>
      <w:numFmt w:val="lowerRoman"/>
      <w:lvlText w:val="%3."/>
      <w:lvlJc w:val="right"/>
      <w:pPr>
        <w:ind w:left="2506" w:hanging="180"/>
      </w:pPr>
    </w:lvl>
    <w:lvl w:ilvl="3" w:tplc="0409000F">
      <w:start w:val="1"/>
      <w:numFmt w:val="decimal"/>
      <w:lvlText w:val="%4."/>
      <w:lvlJc w:val="left"/>
      <w:pPr>
        <w:ind w:left="3226" w:hanging="360"/>
      </w:pPr>
    </w:lvl>
    <w:lvl w:ilvl="4" w:tplc="04090019">
      <w:start w:val="1"/>
      <w:numFmt w:val="lowerLetter"/>
      <w:lvlText w:val="%5."/>
      <w:lvlJc w:val="left"/>
      <w:pPr>
        <w:ind w:left="3946" w:hanging="360"/>
      </w:pPr>
    </w:lvl>
    <w:lvl w:ilvl="5" w:tplc="0409001B">
      <w:start w:val="1"/>
      <w:numFmt w:val="lowerRoman"/>
      <w:lvlText w:val="%6."/>
      <w:lvlJc w:val="right"/>
      <w:pPr>
        <w:ind w:left="4666" w:hanging="180"/>
      </w:pPr>
    </w:lvl>
    <w:lvl w:ilvl="6" w:tplc="0409000F">
      <w:start w:val="1"/>
      <w:numFmt w:val="decimal"/>
      <w:lvlText w:val="%7."/>
      <w:lvlJc w:val="left"/>
      <w:pPr>
        <w:ind w:left="5386" w:hanging="360"/>
      </w:pPr>
    </w:lvl>
    <w:lvl w:ilvl="7" w:tplc="04090019">
      <w:start w:val="1"/>
      <w:numFmt w:val="lowerLetter"/>
      <w:lvlText w:val="%8."/>
      <w:lvlJc w:val="left"/>
      <w:pPr>
        <w:ind w:left="6106" w:hanging="360"/>
      </w:pPr>
    </w:lvl>
    <w:lvl w:ilvl="8" w:tplc="0409001B">
      <w:start w:val="1"/>
      <w:numFmt w:val="lowerRoman"/>
      <w:lvlText w:val="%9."/>
      <w:lvlJc w:val="right"/>
      <w:pPr>
        <w:ind w:left="6826" w:hanging="180"/>
      </w:pPr>
    </w:lvl>
  </w:abstractNum>
  <w:abstractNum w:abstractNumId="3" w15:restartNumberingAfterBreak="0">
    <w:nsid w:val="39900C14"/>
    <w:multiLevelType w:val="hybridMultilevel"/>
    <w:tmpl w:val="309AFE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675EF8"/>
    <w:multiLevelType w:val="hybridMultilevel"/>
    <w:tmpl w:val="D80E163A"/>
    <w:lvl w:ilvl="0" w:tplc="0419000F">
      <w:start w:val="1"/>
      <w:numFmt w:val="decimal"/>
      <w:lvlText w:val="%1."/>
      <w:lvlJc w:val="left"/>
      <w:pPr>
        <w:ind w:left="1003" w:hanging="360"/>
      </w:pPr>
    </w:lvl>
    <w:lvl w:ilvl="1" w:tplc="04190019" w:tentative="1">
      <w:start w:val="1"/>
      <w:numFmt w:val="lowerLetter"/>
      <w:lvlText w:val="%2."/>
      <w:lvlJc w:val="left"/>
      <w:pPr>
        <w:ind w:left="1723" w:hanging="360"/>
      </w:pPr>
    </w:lvl>
    <w:lvl w:ilvl="2" w:tplc="0419001B" w:tentative="1">
      <w:start w:val="1"/>
      <w:numFmt w:val="lowerRoman"/>
      <w:lvlText w:val="%3."/>
      <w:lvlJc w:val="right"/>
      <w:pPr>
        <w:ind w:left="2443" w:hanging="180"/>
      </w:pPr>
    </w:lvl>
    <w:lvl w:ilvl="3" w:tplc="0419000F" w:tentative="1">
      <w:start w:val="1"/>
      <w:numFmt w:val="decimal"/>
      <w:lvlText w:val="%4."/>
      <w:lvlJc w:val="left"/>
      <w:pPr>
        <w:ind w:left="3163" w:hanging="360"/>
      </w:pPr>
    </w:lvl>
    <w:lvl w:ilvl="4" w:tplc="04190019" w:tentative="1">
      <w:start w:val="1"/>
      <w:numFmt w:val="lowerLetter"/>
      <w:lvlText w:val="%5."/>
      <w:lvlJc w:val="left"/>
      <w:pPr>
        <w:ind w:left="3883" w:hanging="360"/>
      </w:pPr>
    </w:lvl>
    <w:lvl w:ilvl="5" w:tplc="0419001B" w:tentative="1">
      <w:start w:val="1"/>
      <w:numFmt w:val="lowerRoman"/>
      <w:lvlText w:val="%6."/>
      <w:lvlJc w:val="right"/>
      <w:pPr>
        <w:ind w:left="4603" w:hanging="180"/>
      </w:pPr>
    </w:lvl>
    <w:lvl w:ilvl="6" w:tplc="0419000F" w:tentative="1">
      <w:start w:val="1"/>
      <w:numFmt w:val="decimal"/>
      <w:lvlText w:val="%7."/>
      <w:lvlJc w:val="left"/>
      <w:pPr>
        <w:ind w:left="5323" w:hanging="360"/>
      </w:pPr>
    </w:lvl>
    <w:lvl w:ilvl="7" w:tplc="04190019" w:tentative="1">
      <w:start w:val="1"/>
      <w:numFmt w:val="lowerLetter"/>
      <w:lvlText w:val="%8."/>
      <w:lvlJc w:val="left"/>
      <w:pPr>
        <w:ind w:left="6043" w:hanging="360"/>
      </w:pPr>
    </w:lvl>
    <w:lvl w:ilvl="8" w:tplc="041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5" w15:restartNumberingAfterBreak="0">
    <w:nsid w:val="543255E2"/>
    <w:multiLevelType w:val="hybridMultilevel"/>
    <w:tmpl w:val="0F30F33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67CA781A"/>
    <w:multiLevelType w:val="hybridMultilevel"/>
    <w:tmpl w:val="8A44F1F6"/>
    <w:lvl w:ilvl="0" w:tplc="EED606F4">
      <w:start w:val="1"/>
      <w:numFmt w:val="decimal"/>
      <w:pStyle w:val="a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3"/>
  </w:num>
  <w:num w:numId="4">
    <w:abstractNumId w:val="5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60CD"/>
    <w:rsid w:val="00003954"/>
    <w:rsid w:val="00013616"/>
    <w:rsid w:val="00037C27"/>
    <w:rsid w:val="00052E4F"/>
    <w:rsid w:val="00064404"/>
    <w:rsid w:val="0011701F"/>
    <w:rsid w:val="0016024C"/>
    <w:rsid w:val="002058F7"/>
    <w:rsid w:val="0024308A"/>
    <w:rsid w:val="002A13B8"/>
    <w:rsid w:val="002C7493"/>
    <w:rsid w:val="00364FD0"/>
    <w:rsid w:val="003D6EB9"/>
    <w:rsid w:val="00441140"/>
    <w:rsid w:val="004D4E8E"/>
    <w:rsid w:val="00596805"/>
    <w:rsid w:val="005F1104"/>
    <w:rsid w:val="00601381"/>
    <w:rsid w:val="0063784D"/>
    <w:rsid w:val="00652CD8"/>
    <w:rsid w:val="00760949"/>
    <w:rsid w:val="0078784B"/>
    <w:rsid w:val="008329CF"/>
    <w:rsid w:val="00851272"/>
    <w:rsid w:val="008A0B85"/>
    <w:rsid w:val="00957342"/>
    <w:rsid w:val="009B5B3E"/>
    <w:rsid w:val="00A51F06"/>
    <w:rsid w:val="00A57A39"/>
    <w:rsid w:val="00AE520D"/>
    <w:rsid w:val="00B260CD"/>
    <w:rsid w:val="00BC7132"/>
    <w:rsid w:val="00C44C48"/>
    <w:rsid w:val="00C52C85"/>
    <w:rsid w:val="00CC25C7"/>
    <w:rsid w:val="00D25688"/>
    <w:rsid w:val="00DB12C2"/>
    <w:rsid w:val="00E11CE3"/>
    <w:rsid w:val="00E26699"/>
    <w:rsid w:val="00E76253"/>
    <w:rsid w:val="00F33345"/>
    <w:rsid w:val="00FB126D"/>
    <w:rsid w:val="00FD42CE"/>
    <w:rsid w:val="00FF2F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265660"/>
  <w15:docId w15:val="{4DED4313-A02C-4A1C-8E94-A618343E9D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7342"/>
  </w:style>
  <w:style w:type="paragraph" w:styleId="Heading1">
    <w:name w:val="heading 1"/>
    <w:basedOn w:val="Normal"/>
    <w:next w:val="Normal"/>
    <w:link w:val="Heading1Char"/>
    <w:uiPriority w:val="9"/>
    <w:qFormat/>
    <w:rsid w:val="00C44C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260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260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60CD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260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60CD"/>
  </w:style>
  <w:style w:type="paragraph" w:styleId="Footer">
    <w:name w:val="footer"/>
    <w:basedOn w:val="Normal"/>
    <w:link w:val="FooterChar"/>
    <w:uiPriority w:val="99"/>
    <w:unhideWhenUsed/>
    <w:rsid w:val="00B260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60CD"/>
  </w:style>
  <w:style w:type="character" w:customStyle="1" w:styleId="Heading1Char">
    <w:name w:val="Heading 1 Char"/>
    <w:basedOn w:val="DefaultParagraphFont"/>
    <w:link w:val="Heading1"/>
    <w:uiPriority w:val="9"/>
    <w:rsid w:val="00C44C48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C44C48"/>
    <w:pPr>
      <w:spacing w:before="240"/>
      <w:ind w:firstLine="709"/>
      <w:outlineLvl w:val="9"/>
    </w:pPr>
    <w:rPr>
      <w:b w:val="0"/>
      <w:bCs w:val="0"/>
      <w:sz w:val="32"/>
      <w:szCs w:val="32"/>
    </w:rPr>
  </w:style>
  <w:style w:type="paragraph" w:styleId="ListParagraph">
    <w:name w:val="List Paragraph"/>
    <w:basedOn w:val="Normal"/>
    <w:uiPriority w:val="34"/>
    <w:qFormat/>
    <w:rsid w:val="00C44C48"/>
    <w:pPr>
      <w:ind w:left="720"/>
      <w:contextualSpacing/>
    </w:pPr>
  </w:style>
  <w:style w:type="paragraph" w:customStyle="1" w:styleId="Default">
    <w:name w:val="Default"/>
    <w:rsid w:val="00C44C4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">
    <w:name w:val="Информатика"/>
    <w:basedOn w:val="Default"/>
    <w:qFormat/>
    <w:rsid w:val="00C44C48"/>
    <w:pPr>
      <w:numPr>
        <w:numId w:val="2"/>
      </w:numPr>
      <w:spacing w:line="276" w:lineRule="auto"/>
      <w:ind w:left="284" w:hanging="284"/>
    </w:pPr>
    <w:rPr>
      <w:b/>
      <w:sz w:val="32"/>
      <w:szCs w:val="32"/>
    </w:rPr>
  </w:style>
  <w:style w:type="table" w:customStyle="1" w:styleId="TableGrid0">
    <w:name w:val="TableGrid"/>
    <w:rsid w:val="00C44C48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">
    <w:name w:val="Сетка таблицы1"/>
    <w:basedOn w:val="TableNormal"/>
    <w:next w:val="TableGrid"/>
    <w:uiPriority w:val="59"/>
    <w:rsid w:val="00C44C48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96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6.bin"/><Relationship Id="rId47" Type="http://schemas.openxmlformats.org/officeDocument/2006/relationships/image" Target="media/image12.png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8.wmf"/><Relationship Id="rId36" Type="http://schemas.openxmlformats.org/officeDocument/2006/relationships/image" Target="media/image9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7.bin"/><Relationship Id="rId48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image" Target="media/image11.png"/><Relationship Id="rId20" Type="http://schemas.openxmlformats.org/officeDocument/2006/relationships/image" Target="media/image7.wmf"/><Relationship Id="rId41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AFFA2F-08A7-4B1F-B54A-7603BAB880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2</TotalTime>
  <Pages>8</Pages>
  <Words>762</Words>
  <Characters>4346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Windows User</cp:lastModifiedBy>
  <cp:revision>15</cp:revision>
  <cp:lastPrinted>2019-11-20T11:45:00Z</cp:lastPrinted>
  <dcterms:created xsi:type="dcterms:W3CDTF">2019-11-12T19:42:00Z</dcterms:created>
  <dcterms:modified xsi:type="dcterms:W3CDTF">2020-12-02T23:45:00Z</dcterms:modified>
</cp:coreProperties>
</file>